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</p:sldMasterIdLst>
  <p:notesMasterIdLst>
    <p:notesMasterId r:id="rId32"/>
  </p:notesMasterIdLst>
  <p:sldIdLst>
    <p:sldId id="300" r:id="rId2"/>
    <p:sldId id="257" r:id="rId3"/>
    <p:sldId id="258" r:id="rId4"/>
    <p:sldId id="297" r:id="rId5"/>
    <p:sldId id="298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7" r:id="rId14"/>
    <p:sldId id="278" r:id="rId15"/>
    <p:sldId id="279" r:id="rId16"/>
    <p:sldId id="302" r:id="rId17"/>
    <p:sldId id="281" r:id="rId18"/>
    <p:sldId id="280" r:id="rId19"/>
    <p:sldId id="301" r:id="rId20"/>
    <p:sldId id="299" r:id="rId21"/>
    <p:sldId id="282" r:id="rId22"/>
    <p:sldId id="283" r:id="rId23"/>
    <p:sldId id="284" r:id="rId24"/>
    <p:sldId id="285" r:id="rId25"/>
    <p:sldId id="286" r:id="rId26"/>
    <p:sldId id="287" r:id="rId27"/>
    <p:sldId id="268" r:id="rId28"/>
    <p:sldId id="303" r:id="rId29"/>
    <p:sldId id="269" r:id="rId30"/>
    <p:sldId id="304" r:id="rId31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151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E186BB-763A-A24E-A41A-8F6996AF3DB5}" v="1013" dt="2019-09-10T15:42:18.096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733"/>
  </p:normalViewPr>
  <p:slideViewPr>
    <p:cSldViewPr snapToGrid="0" snapToObjects="1">
      <p:cViewPr varScale="1">
        <p:scale>
          <a:sx n="77" d="100"/>
          <a:sy n="77" d="100"/>
        </p:scale>
        <p:origin x="1712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A06214BB-C82F-4C34-B19C-7F29A79F553A}"/>
    <pc:docChg chg="addSld delSld modSld modMainMaster">
      <pc:chgData name="Xu Ning" userId="4b16d4e24b5f2f9c" providerId="LiveId" clId="{A06214BB-C82F-4C34-B19C-7F29A79F553A}" dt="2019-08-31T15:01:58.974" v="218" actId="2696"/>
      <pc:docMkLst>
        <pc:docMk/>
      </pc:docMkLst>
      <pc:sldChg chg="modSp">
        <pc:chgData name="Xu Ning" userId="4b16d4e24b5f2f9c" providerId="LiveId" clId="{A06214BB-C82F-4C34-B19C-7F29A79F553A}" dt="2019-08-31T15:00:30.226" v="191"/>
        <pc:sldMkLst>
          <pc:docMk/>
          <pc:sldMk cId="0" sldId="257"/>
        </pc:sldMkLst>
        <pc:spChg chg="mod">
          <ac:chgData name="Xu Ning" userId="4b16d4e24b5f2f9c" providerId="LiveId" clId="{A06214BB-C82F-4C34-B19C-7F29A79F553A}" dt="2019-08-31T15:00:30.226" v="191"/>
          <ac:spMkLst>
            <pc:docMk/>
            <pc:sldMk cId="0" sldId="257"/>
            <ac:spMk id="143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50.256" v="210"/>
        <pc:sldMkLst>
          <pc:docMk/>
          <pc:sldMk cId="493318589" sldId="269"/>
        </pc:sldMkLst>
        <pc:spChg chg="mod">
          <ac:chgData name="Xu Ning" userId="4b16d4e24b5f2f9c" providerId="LiveId" clId="{A06214BB-C82F-4C34-B19C-7F29A79F553A}" dt="2019-08-31T15:00:50.256" v="210"/>
          <ac:spMkLst>
            <pc:docMk/>
            <pc:sldMk cId="493318589" sldId="269"/>
            <ac:spMk id="246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05.437" v="136" actId="1076"/>
        <pc:sldMkLst>
          <pc:docMk/>
          <pc:sldMk cId="1979289987" sldId="281"/>
        </pc:sldMkLst>
        <pc:spChg chg="mod">
          <ac:chgData name="Xu Ning" userId="4b16d4e24b5f2f9c" providerId="LiveId" clId="{A06214BB-C82F-4C34-B19C-7F29A79F553A}" dt="2019-08-31T15:00:05.437" v="136" actId="1076"/>
          <ac:spMkLst>
            <pc:docMk/>
            <pc:sldMk cId="1979289987" sldId="281"/>
            <ac:spMk id="7" creationId="{00000000-0000-0000-0000-000000000000}"/>
          </ac:spMkLst>
        </pc:spChg>
        <pc:spChg chg="mod">
          <ac:chgData name="Xu Ning" userId="4b16d4e24b5f2f9c" providerId="LiveId" clId="{A06214BB-C82F-4C34-B19C-7F29A79F553A}" dt="2019-08-31T15:00:00.960" v="135" actId="1076"/>
          <ac:spMkLst>
            <pc:docMk/>
            <pc:sldMk cId="1979289987" sldId="281"/>
            <ac:spMk id="178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1:20.349" v="214" actId="122"/>
        <pc:sldMkLst>
          <pc:docMk/>
          <pc:sldMk cId="4088790941" sldId="297"/>
        </pc:sldMkLst>
        <pc:spChg chg="mod">
          <ac:chgData name="Xu Ning" userId="4b16d4e24b5f2f9c" providerId="LiveId" clId="{A06214BB-C82F-4C34-B19C-7F29A79F553A}" dt="2019-08-31T15:01:20.349" v="214" actId="122"/>
          <ac:spMkLst>
            <pc:docMk/>
            <pc:sldMk cId="4088790941" sldId="297"/>
            <ac:spMk id="3" creationId="{ECC4FA79-B5B2-8C4C-99C0-6BB1214D0569}"/>
          </ac:spMkLst>
        </pc:spChg>
      </pc:sldChg>
      <pc:sldChg chg="modSp">
        <pc:chgData name="Xu Ning" userId="4b16d4e24b5f2f9c" providerId="LiveId" clId="{A06214BB-C82F-4C34-B19C-7F29A79F553A}" dt="2019-08-31T15:01:24.405" v="215" actId="122"/>
        <pc:sldMkLst>
          <pc:docMk/>
          <pc:sldMk cId="2772180901" sldId="298"/>
        </pc:sldMkLst>
        <pc:spChg chg="mod">
          <ac:chgData name="Xu Ning" userId="4b16d4e24b5f2f9c" providerId="LiveId" clId="{A06214BB-C82F-4C34-B19C-7F29A79F553A}" dt="2019-08-31T15:01:24.405" v="215" actId="122"/>
          <ac:spMkLst>
            <pc:docMk/>
            <pc:sldMk cId="2772180901" sldId="298"/>
            <ac:spMk id="5" creationId="{FAF8B5AA-DC63-9848-B7C8-7BFB7EB047DF}"/>
          </ac:spMkLst>
        </pc:spChg>
      </pc:sldChg>
      <pc:sldChg chg="modSp">
        <pc:chgData name="Xu Ning" userId="4b16d4e24b5f2f9c" providerId="LiveId" clId="{A06214BB-C82F-4C34-B19C-7F29A79F553A}" dt="2019-08-31T15:00:12.910" v="178"/>
        <pc:sldMkLst>
          <pc:docMk/>
          <pc:sldMk cId="199223835" sldId="299"/>
        </pc:sldMkLst>
        <pc:spChg chg="mod">
          <ac:chgData name="Xu Ning" userId="4b16d4e24b5f2f9c" providerId="LiveId" clId="{A06214BB-C82F-4C34-B19C-7F29A79F553A}" dt="2019-08-31T15:00:12.910" v="178"/>
          <ac:spMkLst>
            <pc:docMk/>
            <pc:sldMk cId="199223835" sldId="299"/>
            <ac:spMk id="149" creationId="{00000000-0000-0000-0000-000000000000}"/>
          </ac:spMkLst>
        </pc:spChg>
      </pc:sldChg>
      <pc:sldChg chg="addSp delSp modSp add modTransition">
        <pc:chgData name="Xu Ning" userId="4b16d4e24b5f2f9c" providerId="LiveId" clId="{A06214BB-C82F-4C34-B19C-7F29A79F553A}" dt="2019-08-31T14:59:20.962" v="134"/>
        <pc:sldMkLst>
          <pc:docMk/>
          <pc:sldMk cId="464980212" sldId="300"/>
        </pc:sldMkLst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2" creationId="{4410CD0F-7E48-40A7-B686-954335BBA8A0}"/>
          </ac:spMkLst>
        </pc:spChg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3" creationId="{63AF2D06-3FC4-4080-AC62-F90577806270}"/>
          </ac:spMkLst>
        </pc:spChg>
        <pc:spChg chg="add mod">
          <ac:chgData name="Xu Ning" userId="4b16d4e24b5f2f9c" providerId="LiveId" clId="{A06214BB-C82F-4C34-B19C-7F29A79F553A}" dt="2019-08-31T14:59:02.554" v="58"/>
          <ac:spMkLst>
            <pc:docMk/>
            <pc:sldMk cId="464980212" sldId="300"/>
            <ac:spMk id="4" creationId="{BEB19F2F-8AFE-4C8E-BB64-007DBE4FF30E}"/>
          </ac:spMkLst>
        </pc:spChg>
        <pc:spChg chg="add mod">
          <ac:chgData name="Xu Ning" userId="4b16d4e24b5f2f9c" providerId="LiveId" clId="{A06214BB-C82F-4C34-B19C-7F29A79F553A}" dt="2019-08-31T14:59:16.313" v="119"/>
          <ac:spMkLst>
            <pc:docMk/>
            <pc:sldMk cId="464980212" sldId="300"/>
            <ac:spMk id="5" creationId="{78F7B328-8FE6-4F5F-B499-FC97FF99047C}"/>
          </ac:spMkLst>
        </pc:spChg>
        <pc:spChg chg="add mod">
          <ac:chgData name="Xu Ning" userId="4b16d4e24b5f2f9c" providerId="LiveId" clId="{A06214BB-C82F-4C34-B19C-7F29A79F553A}" dt="2019-08-31T14:59:20.962" v="134"/>
          <ac:spMkLst>
            <pc:docMk/>
            <pc:sldMk cId="464980212" sldId="300"/>
            <ac:spMk id="6" creationId="{002BC7D6-1CE3-4FF8-A9A7-1C57FF7D8C89}"/>
          </ac:spMkLst>
        </pc:spChg>
        <pc:spChg chg="add mod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7" creationId="{B348768A-C870-492C-8F8C-F17B4E1D5895}"/>
          </ac:spMkLst>
        </pc:spChg>
      </pc:sldChg>
      <pc:sldMasterChg chg="delSldLayout modSldLayout">
        <pc:chgData name="Xu Ning" userId="4b16d4e24b5f2f9c" providerId="LiveId" clId="{A06214BB-C82F-4C34-B19C-7F29A79F553A}" dt="2019-08-31T15:01:58.974" v="218" actId="2696"/>
        <pc:sldMasterMkLst>
          <pc:docMk/>
          <pc:sldMasterMk cId="3866252630" sldId="2147483663"/>
        </pc:sldMasterMkLst>
      </pc:sldMasterChg>
    </pc:docChg>
  </pc:docChgLst>
  <pc:docChgLst>
    <pc:chgData name="Xu Ning" userId="4b16d4e24b5f2f9c" providerId="LiveId" clId="{F2E186BB-763A-A24E-A41A-8F6996AF3DB5}"/>
    <pc:docChg chg="custSel addSld modSld sldOrd">
      <pc:chgData name="Xu Ning" userId="4b16d4e24b5f2f9c" providerId="LiveId" clId="{F2E186BB-763A-A24E-A41A-8F6996AF3DB5}" dt="2019-09-10T15:42:18.096" v="2603"/>
      <pc:docMkLst>
        <pc:docMk/>
      </pc:docMkLst>
      <pc:sldChg chg="modAnim">
        <pc:chgData name="Xu Ning" userId="4b16d4e24b5f2f9c" providerId="LiveId" clId="{F2E186BB-763A-A24E-A41A-8F6996AF3DB5}" dt="2019-09-07T10:01:13.719" v="447"/>
        <pc:sldMkLst>
          <pc:docMk/>
          <pc:sldMk cId="0" sldId="257"/>
        </pc:sldMkLst>
      </pc:sldChg>
      <pc:sldChg chg="addSp delSp modSp modAnim">
        <pc:chgData name="Xu Ning" userId="4b16d4e24b5f2f9c" providerId="LiveId" clId="{F2E186BB-763A-A24E-A41A-8F6996AF3DB5}" dt="2019-09-07T10:07:28.877" v="692" actId="20577"/>
        <pc:sldMkLst>
          <pc:docMk/>
          <pc:sldMk cId="0" sldId="258"/>
        </pc:sldMkLst>
        <pc:spChg chg="add mod">
          <ac:chgData name="Xu Ning" userId="4b16d4e24b5f2f9c" providerId="LiveId" clId="{F2E186BB-763A-A24E-A41A-8F6996AF3DB5}" dt="2019-09-07T10:07:12.455" v="683" actId="20577"/>
          <ac:spMkLst>
            <pc:docMk/>
            <pc:sldMk cId="0" sldId="258"/>
            <ac:spMk id="2" creationId="{66E50E42-F303-B34E-A0BD-EF1769936383}"/>
          </ac:spMkLst>
        </pc:spChg>
        <pc:spChg chg="add mod">
          <ac:chgData name="Xu Ning" userId="4b16d4e24b5f2f9c" providerId="LiveId" clId="{F2E186BB-763A-A24E-A41A-8F6996AF3DB5}" dt="2019-09-07T10:01:58.483" v="450" actId="207"/>
          <ac:spMkLst>
            <pc:docMk/>
            <pc:sldMk cId="0" sldId="258"/>
            <ac:spMk id="19" creationId="{D9F1C129-1820-CE41-8B39-844852816BA2}"/>
          </ac:spMkLst>
        </pc:spChg>
        <pc:spChg chg="add del">
          <ac:chgData name="Xu Ning" userId="4b16d4e24b5f2f9c" providerId="LiveId" clId="{F2E186BB-763A-A24E-A41A-8F6996AF3DB5}" dt="2019-09-07T10:02:07.334" v="452"/>
          <ac:spMkLst>
            <pc:docMk/>
            <pc:sldMk cId="0" sldId="258"/>
            <ac:spMk id="20" creationId="{913F5345-327B-7C4C-B836-1978B8227CB3}"/>
          </ac:spMkLst>
        </pc:spChg>
        <pc:spChg chg="add mod">
          <ac:chgData name="Xu Ning" userId="4b16d4e24b5f2f9c" providerId="LiveId" clId="{F2E186BB-763A-A24E-A41A-8F6996AF3DB5}" dt="2019-09-07T10:02:37.807" v="458" actId="207"/>
          <ac:spMkLst>
            <pc:docMk/>
            <pc:sldMk cId="0" sldId="258"/>
            <ac:spMk id="21" creationId="{45947703-F9FC-884B-9300-486B4514EBA9}"/>
          </ac:spMkLst>
        </pc:spChg>
        <pc:spChg chg="mod">
          <ac:chgData name="Xu Ning" userId="4b16d4e24b5f2f9c" providerId="LiveId" clId="{F2E186BB-763A-A24E-A41A-8F6996AF3DB5}" dt="2019-09-07T10:07:28.877" v="692" actId="20577"/>
          <ac:spMkLst>
            <pc:docMk/>
            <pc:sldMk cId="0" sldId="258"/>
            <ac:spMk id="156" creationId="{00000000-0000-0000-0000-000000000000}"/>
          </ac:spMkLst>
        </pc:spChg>
        <pc:spChg chg="mod">
          <ac:chgData name="Xu Ning" userId="4b16d4e24b5f2f9c" providerId="LiveId" clId="{F2E186BB-763A-A24E-A41A-8F6996AF3DB5}" dt="2019-09-07T10:04:15.960" v="466" actId="207"/>
          <ac:spMkLst>
            <pc:docMk/>
            <pc:sldMk cId="0" sldId="258"/>
            <ac:spMk id="159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11:23.855" v="905"/>
        <pc:sldMkLst>
          <pc:docMk/>
          <pc:sldMk cId="0" sldId="262"/>
        </pc:sldMkLst>
        <pc:spChg chg="add mod">
          <ac:chgData name="Xu Ning" userId="4b16d4e24b5f2f9c" providerId="LiveId" clId="{F2E186BB-763A-A24E-A41A-8F6996AF3DB5}" dt="2019-09-07T10:11:13.241" v="903" actId="404"/>
          <ac:spMkLst>
            <pc:docMk/>
            <pc:sldMk cId="0" sldId="262"/>
            <ac:spMk id="2" creationId="{72F81686-99D0-C14C-8389-F37144731C78}"/>
          </ac:spMkLst>
        </pc:spChg>
      </pc:sldChg>
      <pc:sldChg chg="addSp modSp modAnim">
        <pc:chgData name="Xu Ning" userId="4b16d4e24b5f2f9c" providerId="LiveId" clId="{F2E186BB-763A-A24E-A41A-8F6996AF3DB5}" dt="2019-09-07T10:13:30.466" v="980"/>
        <pc:sldMkLst>
          <pc:docMk/>
          <pc:sldMk cId="0" sldId="263"/>
        </pc:sldMkLst>
        <pc:spChg chg="add mod">
          <ac:chgData name="Xu Ning" userId="4b16d4e24b5f2f9c" providerId="LiveId" clId="{F2E186BB-763A-A24E-A41A-8F6996AF3DB5}" dt="2019-09-07T10:13:22.445" v="978" actId="404"/>
          <ac:spMkLst>
            <pc:docMk/>
            <pc:sldMk cId="0" sldId="263"/>
            <ac:spMk id="2" creationId="{B6031E2F-68EC-5043-AF7A-77EA852F0128}"/>
          </ac:spMkLst>
        </pc:spChg>
      </pc:sldChg>
      <pc:sldChg chg="modSp">
        <pc:chgData name="Xu Ning" userId="4b16d4e24b5f2f9c" providerId="LiveId" clId="{F2E186BB-763A-A24E-A41A-8F6996AF3DB5}" dt="2019-09-08T06:33:37.826" v="1155" actId="207"/>
        <pc:sldMkLst>
          <pc:docMk/>
          <pc:sldMk cId="0" sldId="265"/>
        </pc:sldMkLst>
        <pc:spChg chg="mod">
          <ac:chgData name="Xu Ning" userId="4b16d4e24b5f2f9c" providerId="LiveId" clId="{F2E186BB-763A-A24E-A41A-8F6996AF3DB5}" dt="2019-09-08T06:33:37.826" v="1155" actId="207"/>
          <ac:spMkLst>
            <pc:docMk/>
            <pc:sldMk cId="0" sldId="265"/>
            <ac:spMk id="22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36:37.849" v="1366" actId="20577"/>
        <pc:sldMkLst>
          <pc:docMk/>
          <pc:sldMk cId="0" sldId="267"/>
        </pc:sldMkLst>
        <pc:spChg chg="add mod">
          <ac:chgData name="Xu Ning" userId="4b16d4e24b5f2f9c" providerId="LiveId" clId="{F2E186BB-763A-A24E-A41A-8F6996AF3DB5}" dt="2019-09-08T06:36:37.849" v="1366" actId="20577"/>
          <ac:spMkLst>
            <pc:docMk/>
            <pc:sldMk cId="0" sldId="267"/>
            <ac:spMk id="2" creationId="{540586B8-0961-4242-95C7-DF18B3C9E8E8}"/>
          </ac:spMkLst>
        </pc:spChg>
        <pc:spChg chg="mod">
          <ac:chgData name="Xu Ning" userId="4b16d4e24b5f2f9c" providerId="LiveId" clId="{F2E186BB-763A-A24E-A41A-8F6996AF3DB5}" dt="2019-09-08T06:36:01.831" v="1361" actId="1076"/>
          <ac:spMkLst>
            <pc:docMk/>
            <pc:sldMk cId="0" sldId="267"/>
            <ac:spMk id="24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5:22.637" v="2395" actId="20577"/>
        <pc:sldMkLst>
          <pc:docMk/>
          <pc:sldMk cId="493318589" sldId="269"/>
        </pc:sldMkLst>
        <pc:spChg chg="add mod">
          <ac:chgData name="Xu Ning" userId="4b16d4e24b5f2f9c" providerId="LiveId" clId="{F2E186BB-763A-A24E-A41A-8F6996AF3DB5}" dt="2019-09-08T06:55:22.637" v="2395" actId="20577"/>
          <ac:spMkLst>
            <pc:docMk/>
            <pc:sldMk cId="493318589" sldId="269"/>
            <ac:spMk id="2" creationId="{08FDE5E8-A7C2-FF4B-AA83-00E01D2A98C0}"/>
          </ac:spMkLst>
        </pc:spChg>
        <pc:graphicFrameChg chg="mod">
          <ac:chgData name="Xu Ning" userId="4b16d4e24b5f2f9c" providerId="LiveId" clId="{F2E186BB-763A-A24E-A41A-8F6996AF3DB5}" dt="2019-09-08T06:54:26.155" v="2369" actId="1076"/>
          <ac:graphicFrameMkLst>
            <pc:docMk/>
            <pc:sldMk cId="493318589" sldId="269"/>
            <ac:graphicFrameMk id="248" creationId="{00000000-0000-0000-0000-000000000000}"/>
          </ac:graphicFrameMkLst>
        </pc:graphicFrameChg>
      </pc:sldChg>
      <pc:sldChg chg="modSp">
        <pc:chgData name="Xu Ning" userId="4b16d4e24b5f2f9c" providerId="LiveId" clId="{F2E186BB-763A-A24E-A41A-8F6996AF3DB5}" dt="2019-09-08T06:42:16.079" v="1434" actId="20577"/>
        <pc:sldMkLst>
          <pc:docMk/>
          <pc:sldMk cId="2720615838" sldId="279"/>
        </pc:sldMkLst>
        <pc:spChg chg="mod">
          <ac:chgData name="Xu Ning" userId="4b16d4e24b5f2f9c" providerId="LiveId" clId="{F2E186BB-763A-A24E-A41A-8F6996AF3DB5}" dt="2019-09-08T06:42:16.079" v="1434" actId="20577"/>
          <ac:spMkLst>
            <pc:docMk/>
            <pc:sldMk cId="2720615838" sldId="279"/>
            <ac:spMk id="166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8T07:09:52.694" v="2524" actId="20577"/>
        <pc:sldMkLst>
          <pc:docMk/>
          <pc:sldMk cId="2299587848" sldId="280"/>
        </pc:sldMkLst>
        <pc:spChg chg="add mod">
          <ac:chgData name="Xu Ning" userId="4b16d4e24b5f2f9c" providerId="LiveId" clId="{F2E186BB-763A-A24E-A41A-8F6996AF3DB5}" dt="2019-09-07T10:16:04.738" v="1047" actId="404"/>
          <ac:spMkLst>
            <pc:docMk/>
            <pc:sldMk cId="2299587848" sldId="280"/>
            <ac:spMk id="2" creationId="{B8163AB0-796C-B54B-9E06-33AB672A3FDC}"/>
          </ac:spMkLst>
        </pc:spChg>
        <pc:spChg chg="mod">
          <ac:chgData name="Xu Ning" userId="4b16d4e24b5f2f9c" providerId="LiveId" clId="{F2E186BB-763A-A24E-A41A-8F6996AF3DB5}" dt="2019-09-08T07:09:31.161" v="2477" actId="14100"/>
          <ac:spMkLst>
            <pc:docMk/>
            <pc:sldMk cId="2299587848" sldId="280"/>
            <ac:spMk id="171" creationId="{00000000-0000-0000-0000-000000000000}"/>
          </ac:spMkLst>
        </pc:spChg>
        <pc:spChg chg="mod">
          <ac:chgData name="Xu Ning" userId="4b16d4e24b5f2f9c" providerId="LiveId" clId="{F2E186BB-763A-A24E-A41A-8F6996AF3DB5}" dt="2019-09-08T07:09:52.694" v="2524" actId="20577"/>
          <ac:spMkLst>
            <pc:docMk/>
            <pc:sldMk cId="2299587848" sldId="280"/>
            <ac:spMk id="174" creationId="{00000000-0000-0000-0000-000000000000}"/>
          </ac:spMkLst>
        </pc:spChg>
      </pc:sldChg>
      <pc:sldChg chg="addSp modSp ord modAnim">
        <pc:chgData name="Xu Ning" userId="4b16d4e24b5f2f9c" providerId="LiveId" clId="{F2E186BB-763A-A24E-A41A-8F6996AF3DB5}" dt="2019-09-08T06:48:08.606" v="1927" actId="20577"/>
        <pc:sldMkLst>
          <pc:docMk/>
          <pc:sldMk cId="1979289987" sldId="281"/>
        </pc:sldMkLst>
        <pc:spChg chg="add mod">
          <ac:chgData name="Xu Ning" userId="4b16d4e24b5f2f9c" providerId="LiveId" clId="{F2E186BB-763A-A24E-A41A-8F6996AF3DB5}" dt="2019-09-08T06:46:16.164" v="1845" actId="1076"/>
          <ac:spMkLst>
            <pc:docMk/>
            <pc:sldMk cId="1979289987" sldId="281"/>
            <ac:spMk id="2" creationId="{E1BC486F-60DD-AC4A-878A-7D636FEEEDF7}"/>
          </ac:spMkLst>
        </pc:spChg>
        <pc:spChg chg="mod">
          <ac:chgData name="Xu Ning" userId="4b16d4e24b5f2f9c" providerId="LiveId" clId="{F2E186BB-763A-A24E-A41A-8F6996AF3DB5}" dt="2019-09-08T06:46:57.954" v="1893" actId="20577"/>
          <ac:spMkLst>
            <pc:docMk/>
            <pc:sldMk cId="1979289987" sldId="281"/>
            <ac:spMk id="177" creationId="{00000000-0000-0000-0000-000000000000}"/>
          </ac:spMkLst>
        </pc:spChg>
        <pc:spChg chg="mod">
          <ac:chgData name="Xu Ning" userId="4b16d4e24b5f2f9c" providerId="LiveId" clId="{F2E186BB-763A-A24E-A41A-8F6996AF3DB5}" dt="2019-09-08T06:48:08.606" v="1927" actId="20577"/>
          <ac:spMkLst>
            <pc:docMk/>
            <pc:sldMk cId="1979289987" sldId="281"/>
            <ac:spMk id="178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1:26.786" v="2079" actId="20577"/>
        <pc:sldMkLst>
          <pc:docMk/>
          <pc:sldMk cId="4288192498" sldId="282"/>
        </pc:sldMkLst>
        <pc:spChg chg="add mod">
          <ac:chgData name="Xu Ning" userId="4b16d4e24b5f2f9c" providerId="LiveId" clId="{F2E186BB-763A-A24E-A41A-8F6996AF3DB5}" dt="2019-09-08T06:50:22.540" v="1993" actId="1076"/>
          <ac:spMkLst>
            <pc:docMk/>
            <pc:sldMk cId="4288192498" sldId="282"/>
            <ac:spMk id="5" creationId="{C1CDD27D-F121-9143-981C-03F126B0E4F4}"/>
          </ac:spMkLst>
        </pc:spChg>
        <pc:spChg chg="add mod">
          <ac:chgData name="Xu Ning" userId="4b16d4e24b5f2f9c" providerId="LiveId" clId="{F2E186BB-763A-A24E-A41A-8F6996AF3DB5}" dt="2019-09-08T06:50:51.215" v="2015" actId="14100"/>
          <ac:spMkLst>
            <pc:docMk/>
            <pc:sldMk cId="4288192498" sldId="282"/>
            <ac:spMk id="17" creationId="{2178688F-DC5C-C44D-8491-9071EFC99615}"/>
          </ac:spMkLst>
        </pc:spChg>
        <pc:spChg chg="mod">
          <ac:chgData name="Xu Ning" userId="4b16d4e24b5f2f9c" providerId="LiveId" clId="{F2E186BB-763A-A24E-A41A-8F6996AF3DB5}" dt="2019-09-08T06:51:26.786" v="2079" actId="20577"/>
          <ac:spMkLst>
            <pc:docMk/>
            <pc:sldMk cId="4288192498" sldId="282"/>
            <ac:spMk id="184" creationId="{00000000-0000-0000-0000-000000000000}"/>
          </ac:spMkLst>
        </pc:spChg>
      </pc:sldChg>
      <pc:sldChg chg="modSp">
        <pc:chgData name="Xu Ning" userId="4b16d4e24b5f2f9c" providerId="LiveId" clId="{F2E186BB-763A-A24E-A41A-8F6996AF3DB5}" dt="2019-09-08T06:52:05.100" v="2094" actId="14100"/>
        <pc:sldMkLst>
          <pc:docMk/>
          <pc:sldMk cId="218509369" sldId="283"/>
        </pc:sldMkLst>
        <pc:spChg chg="mod">
          <ac:chgData name="Xu Ning" userId="4b16d4e24b5f2f9c" providerId="LiveId" clId="{F2E186BB-763A-A24E-A41A-8F6996AF3DB5}" dt="2019-09-08T06:52:05.100" v="2094" actId="14100"/>
          <ac:spMkLst>
            <pc:docMk/>
            <pc:sldMk cId="218509369" sldId="283"/>
            <ac:spMk id="195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09:50.244" v="840" actId="14100"/>
        <pc:sldMkLst>
          <pc:docMk/>
          <pc:sldMk cId="4088790941" sldId="297"/>
        </pc:sldMkLst>
        <pc:spChg chg="add mod">
          <ac:chgData name="Xu Ning" userId="4b16d4e24b5f2f9c" providerId="LiveId" clId="{F2E186BB-763A-A24E-A41A-8F6996AF3DB5}" dt="2019-09-07T10:09:50.244" v="840" actId="14100"/>
          <ac:spMkLst>
            <pc:docMk/>
            <pc:sldMk cId="4088790941" sldId="297"/>
            <ac:spMk id="2" creationId="{7D221E89-CC24-FF4D-A866-A718A51A0078}"/>
          </ac:spMkLst>
        </pc:spChg>
        <pc:spChg chg="mod">
          <ac:chgData name="Xu Ning" userId="4b16d4e24b5f2f9c" providerId="LiveId" clId="{F2E186BB-763A-A24E-A41A-8F6996AF3DB5}" dt="2019-09-07T10:07:44.871" v="693" actId="1076"/>
          <ac:spMkLst>
            <pc:docMk/>
            <pc:sldMk cId="4088790941" sldId="297"/>
            <ac:spMk id="3" creationId="{ECC4FA79-B5B2-8C4C-99C0-6BB1214D0569}"/>
          </ac:spMkLst>
        </pc:spChg>
      </pc:sldChg>
      <pc:sldChg chg="addSp modSp modAnim">
        <pc:chgData name="Xu Ning" userId="4b16d4e24b5f2f9c" providerId="LiveId" clId="{F2E186BB-763A-A24E-A41A-8F6996AF3DB5}" dt="2019-09-07T09:56:24.814" v="377"/>
        <pc:sldMkLst>
          <pc:docMk/>
          <pc:sldMk cId="2772180901" sldId="298"/>
        </pc:sldMkLst>
        <pc:spChg chg="mod">
          <ac:chgData name="Xu Ning" userId="4b16d4e24b5f2f9c" providerId="LiveId" clId="{F2E186BB-763A-A24E-A41A-8F6996AF3DB5}" dt="2019-09-07T09:41:55.464" v="132" actId="20577"/>
          <ac:spMkLst>
            <pc:docMk/>
            <pc:sldMk cId="2772180901" sldId="298"/>
            <ac:spMk id="3" creationId="{75FC357C-5DDE-E040-B5F7-1D85C566E905}"/>
          </ac:spMkLst>
        </pc:spChg>
        <pc:spChg chg="add mod">
          <ac:chgData name="Xu Ning" userId="4b16d4e24b5f2f9c" providerId="LiveId" clId="{F2E186BB-763A-A24E-A41A-8F6996AF3DB5}" dt="2019-09-07T09:48:35.673" v="251" actId="1076"/>
          <ac:spMkLst>
            <pc:docMk/>
            <pc:sldMk cId="2772180901" sldId="298"/>
            <ac:spMk id="4" creationId="{C8A76BB4-7CA0-A14C-A538-692753697426}"/>
          </ac:spMkLst>
        </pc:spChg>
        <pc:spChg chg="mod">
          <ac:chgData name="Xu Ning" userId="4b16d4e24b5f2f9c" providerId="LiveId" clId="{F2E186BB-763A-A24E-A41A-8F6996AF3DB5}" dt="2019-09-07T09:46:55.535" v="155" actId="1076"/>
          <ac:spMkLst>
            <pc:docMk/>
            <pc:sldMk cId="2772180901" sldId="298"/>
            <ac:spMk id="5" creationId="{FAF8B5AA-DC63-9848-B7C8-7BFB7EB047DF}"/>
          </ac:spMkLst>
        </pc:spChg>
        <pc:spChg chg="add mod">
          <ac:chgData name="Xu Ning" userId="4b16d4e24b5f2f9c" providerId="LiveId" clId="{F2E186BB-763A-A24E-A41A-8F6996AF3DB5}" dt="2019-09-07T09:52:00.793" v="349" actId="20577"/>
          <ac:spMkLst>
            <pc:docMk/>
            <pc:sldMk cId="2772180901" sldId="298"/>
            <ac:spMk id="7" creationId="{3334BCCA-83D6-2040-BDEC-8FA48A8BC6BA}"/>
          </ac:spMkLst>
        </pc:spChg>
        <pc:spChg chg="add mod">
          <ac:chgData name="Xu Ning" userId="4b16d4e24b5f2f9c" providerId="LiveId" clId="{F2E186BB-763A-A24E-A41A-8F6996AF3DB5}" dt="2019-09-07T09:50:22.373" v="336" actId="1076"/>
          <ac:spMkLst>
            <pc:docMk/>
            <pc:sldMk cId="2772180901" sldId="298"/>
            <ac:spMk id="8" creationId="{3355A500-CD91-A247-B620-2158B46A2578}"/>
          </ac:spMkLst>
        </pc:spChg>
        <pc:spChg chg="add mod">
          <ac:chgData name="Xu Ning" userId="4b16d4e24b5f2f9c" providerId="LiveId" clId="{F2E186BB-763A-A24E-A41A-8F6996AF3DB5}" dt="2019-09-07T09:50:24.729" v="337" actId="1076"/>
          <ac:spMkLst>
            <pc:docMk/>
            <pc:sldMk cId="2772180901" sldId="298"/>
            <ac:spMk id="9" creationId="{597E5E12-31D9-3B47-B048-9C4018D59264}"/>
          </ac:spMkLst>
        </pc:spChg>
        <pc:spChg chg="add mod">
          <ac:chgData name="Xu Ning" userId="4b16d4e24b5f2f9c" providerId="LiveId" clId="{F2E186BB-763A-A24E-A41A-8F6996AF3DB5}" dt="2019-09-07T09:50:17.969" v="335" actId="1076"/>
          <ac:spMkLst>
            <pc:docMk/>
            <pc:sldMk cId="2772180901" sldId="298"/>
            <ac:spMk id="10" creationId="{7C148CE5-64D4-D443-9CDA-E5A1C7E6BE35}"/>
          </ac:spMkLst>
        </pc:spChg>
        <pc:spChg chg="add mod">
          <ac:chgData name="Xu Ning" userId="4b16d4e24b5f2f9c" providerId="LiveId" clId="{F2E186BB-763A-A24E-A41A-8F6996AF3DB5}" dt="2019-09-07T09:53:19.281" v="361" actId="1076"/>
          <ac:spMkLst>
            <pc:docMk/>
            <pc:sldMk cId="2772180901" sldId="298"/>
            <ac:spMk id="11" creationId="{B4D1E994-123F-854D-AAA5-222271CBFE1C}"/>
          </ac:spMkLst>
        </pc:spChg>
        <pc:spChg chg="add mod">
          <ac:chgData name="Xu Ning" userId="4b16d4e24b5f2f9c" providerId="LiveId" clId="{F2E186BB-763A-A24E-A41A-8F6996AF3DB5}" dt="2019-09-07T09:54:30.857" v="370" actId="1076"/>
          <ac:spMkLst>
            <pc:docMk/>
            <pc:sldMk cId="2772180901" sldId="298"/>
            <ac:spMk id="12" creationId="{A40A318D-851E-634F-AA06-6640EA73F88A}"/>
          </ac:spMkLst>
        </pc:spChg>
        <pc:picChg chg="mod">
          <ac:chgData name="Xu Ning" userId="4b16d4e24b5f2f9c" providerId="LiveId" clId="{F2E186BB-763A-A24E-A41A-8F6996AF3DB5}" dt="2019-09-07T09:41:35.958" v="110" actId="1076"/>
          <ac:picMkLst>
            <pc:docMk/>
            <pc:sldMk cId="2772180901" sldId="298"/>
            <ac:picMk id="6" creationId="{5B6623B7-C0BF-FE40-B797-B28838E6D76F}"/>
          </ac:picMkLst>
        </pc:picChg>
      </pc:sldChg>
      <pc:sldChg chg="modSp">
        <pc:chgData name="Xu Ning" userId="4b16d4e24b5f2f9c" providerId="LiveId" clId="{F2E186BB-763A-A24E-A41A-8F6996AF3DB5}" dt="2019-09-08T07:11:50.797" v="2602" actId="20577"/>
        <pc:sldMkLst>
          <pc:docMk/>
          <pc:sldMk cId="199223835" sldId="299"/>
        </pc:sldMkLst>
        <pc:spChg chg="mod">
          <ac:chgData name="Xu Ning" userId="4b16d4e24b5f2f9c" providerId="LiveId" clId="{F2E186BB-763A-A24E-A41A-8F6996AF3DB5}" dt="2019-09-08T07:11:44.643" v="2596" actId="20577"/>
          <ac:spMkLst>
            <pc:docMk/>
            <pc:sldMk cId="199223835" sldId="299"/>
            <ac:spMk id="151" creationId="{00000000-0000-0000-0000-000000000000}"/>
          </ac:spMkLst>
        </pc:spChg>
        <pc:spChg chg="mod">
          <ac:chgData name="Xu Ning" userId="4b16d4e24b5f2f9c" providerId="LiveId" clId="{F2E186BB-763A-A24E-A41A-8F6996AF3DB5}" dt="2019-09-08T07:11:50.797" v="2602" actId="20577"/>
          <ac:spMkLst>
            <pc:docMk/>
            <pc:sldMk cId="199223835" sldId="299"/>
            <ac:spMk id="153" creationId="{00000000-0000-0000-0000-000000000000}"/>
          </ac:spMkLst>
        </pc:spChg>
      </pc:sldChg>
      <pc:sldChg chg="addSp">
        <pc:chgData name="Xu Ning" userId="4b16d4e24b5f2f9c" providerId="LiveId" clId="{F2E186BB-763A-A24E-A41A-8F6996AF3DB5}" dt="2019-09-10T15:42:18.096" v="2603"/>
        <pc:sldMkLst>
          <pc:docMk/>
          <pc:sldMk cId="464980212" sldId="300"/>
        </pc:sldMkLst>
        <pc:picChg chg="add">
          <ac:chgData name="Xu Ning" userId="4b16d4e24b5f2f9c" providerId="LiveId" clId="{F2E186BB-763A-A24E-A41A-8F6996AF3DB5}" dt="2019-09-07T09:37:47.260" v="0"/>
          <ac:picMkLst>
            <pc:docMk/>
            <pc:sldMk cId="464980212" sldId="300"/>
            <ac:picMk id="3" creationId="{5025D1A4-2F57-CC41-9548-18AAA8ED13CD}"/>
          </ac:picMkLst>
        </pc:picChg>
        <pc:picChg chg="add">
          <ac:chgData name="Xu Ning" userId="4b16d4e24b5f2f9c" providerId="LiveId" clId="{F2E186BB-763A-A24E-A41A-8F6996AF3DB5}" dt="2019-09-08T06:21:30.011" v="1054"/>
          <ac:picMkLst>
            <pc:docMk/>
            <pc:sldMk cId="464980212" sldId="300"/>
            <ac:picMk id="8" creationId="{5B7A1BCF-4C0D-A44E-AFC4-1EA92DC058FE}"/>
          </ac:picMkLst>
        </pc:picChg>
        <pc:picChg chg="add">
          <ac:chgData name="Xu Ning" userId="4b16d4e24b5f2f9c" providerId="LiveId" clId="{F2E186BB-763A-A24E-A41A-8F6996AF3DB5}" dt="2019-09-10T15:42:18.096" v="2603"/>
          <ac:picMkLst>
            <pc:docMk/>
            <pc:sldMk cId="464980212" sldId="300"/>
            <ac:picMk id="9" creationId="{E4305D18-41F1-B44D-B8BA-1295C857D3C4}"/>
          </ac:picMkLst>
        </pc:picChg>
      </pc:sldChg>
      <pc:sldChg chg="addSp modSp add">
        <pc:chgData name="Xu Ning" userId="4b16d4e24b5f2f9c" providerId="LiveId" clId="{F2E186BB-763A-A24E-A41A-8F6996AF3DB5}" dt="2019-09-08T07:11:04.247" v="2589" actId="1076"/>
        <pc:sldMkLst>
          <pc:docMk/>
          <pc:sldMk cId="64352850" sldId="301"/>
        </pc:sldMkLst>
        <pc:spChg chg="mod">
          <ac:chgData name="Xu Ning" userId="4b16d4e24b5f2f9c" providerId="LiveId" clId="{F2E186BB-763A-A24E-A41A-8F6996AF3DB5}" dt="2019-09-08T06:31:57.813" v="1075" actId="27636"/>
          <ac:spMkLst>
            <pc:docMk/>
            <pc:sldMk cId="64352850" sldId="301"/>
            <ac:spMk id="2" creationId="{2F5683DA-EE34-B647-81FD-8DDE9F36C682}"/>
          </ac:spMkLst>
        </pc:spChg>
        <pc:spChg chg="mod">
          <ac:chgData name="Xu Ning" userId="4b16d4e24b5f2f9c" providerId="LiveId" clId="{F2E186BB-763A-A24E-A41A-8F6996AF3DB5}" dt="2019-09-08T07:10:24.109" v="2584" actId="20577"/>
          <ac:spMkLst>
            <pc:docMk/>
            <pc:sldMk cId="64352850" sldId="301"/>
            <ac:spMk id="3" creationId="{12AE25DB-94B6-7044-920E-D74FFFB3C3FD}"/>
          </ac:spMkLst>
        </pc:spChg>
        <pc:spChg chg="mod">
          <ac:chgData name="Xu Ning" userId="4b16d4e24b5f2f9c" providerId="LiveId" clId="{F2E186BB-763A-A24E-A41A-8F6996AF3DB5}" dt="2019-09-08T07:09:02.525" v="2476" actId="20577"/>
          <ac:spMkLst>
            <pc:docMk/>
            <pc:sldMk cId="64352850" sldId="301"/>
            <ac:spMk id="4" creationId="{A11D3DF7-A8A7-D646-AF70-081680F17674}"/>
          </ac:spMkLst>
        </pc:spChg>
        <pc:spChg chg="mod">
          <ac:chgData name="Xu Ning" userId="4b16d4e24b5f2f9c" providerId="LiveId" clId="{F2E186BB-763A-A24E-A41A-8F6996AF3DB5}" dt="2019-09-08T06:32:02.860" v="1098" actId="27636"/>
          <ac:spMkLst>
            <pc:docMk/>
            <pc:sldMk cId="64352850" sldId="301"/>
            <ac:spMk id="5" creationId="{4BDFB959-402A-624A-9312-0A5FE91BA6BD}"/>
          </ac:spMkLst>
        </pc:spChg>
        <pc:spChg chg="add mod">
          <ac:chgData name="Xu Ning" userId="4b16d4e24b5f2f9c" providerId="LiveId" clId="{F2E186BB-763A-A24E-A41A-8F6996AF3DB5}" dt="2019-09-08T07:11:04.247" v="2589" actId="1076"/>
          <ac:spMkLst>
            <pc:docMk/>
            <pc:sldMk cId="64352850" sldId="301"/>
            <ac:spMk id="6" creationId="{830EE6E8-B828-E645-9A95-178D401ADB36}"/>
          </ac:spMkLst>
        </pc:spChg>
      </pc:sldChg>
      <pc:sldChg chg="modSp add modAnim">
        <pc:chgData name="Xu Ning" userId="4b16d4e24b5f2f9c" providerId="LiveId" clId="{F2E186BB-763A-A24E-A41A-8F6996AF3DB5}" dt="2019-09-08T06:42:30.640" v="1437" actId="20577"/>
        <pc:sldMkLst>
          <pc:docMk/>
          <pc:sldMk cId="3286014642" sldId="302"/>
        </pc:sldMkLst>
        <pc:spChg chg="mod">
          <ac:chgData name="Xu Ning" userId="4b16d4e24b5f2f9c" providerId="LiveId" clId="{F2E186BB-763A-A24E-A41A-8F6996AF3DB5}" dt="2019-09-08T06:41:00.593" v="1385" actId="20577"/>
          <ac:spMkLst>
            <pc:docMk/>
            <pc:sldMk cId="3286014642" sldId="302"/>
            <ac:spMk id="165" creationId="{00000000-0000-0000-0000-000000000000}"/>
          </ac:spMkLst>
        </pc:spChg>
        <pc:spChg chg="mod">
          <ac:chgData name="Xu Ning" userId="4b16d4e24b5f2f9c" providerId="LiveId" clId="{F2E186BB-763A-A24E-A41A-8F6996AF3DB5}" dt="2019-09-08T06:42:30.640" v="1437" actId="20577"/>
          <ac:spMkLst>
            <pc:docMk/>
            <pc:sldMk cId="3286014642" sldId="302"/>
            <ac:spMk id="166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7" name="Shape 13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359408684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8211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10819117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679894" y="542742"/>
            <a:ext cx="439116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1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3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521169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489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5573675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6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6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759681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7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74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7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747896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40540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2035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8109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7615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333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86625263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med"/>
  <p:txStyles>
    <p:titleStyle>
      <a:lvl1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>
            <a:extLst>
              <a:ext uri="{FF2B5EF4-FFF2-40B4-BE49-F238E27FC236}">
                <a16:creationId xmlns:a16="http://schemas.microsoft.com/office/drawing/2014/main" id="{78F7B328-8FE6-4F5F-B499-FC97FF9904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第二节 基础数据结构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02BC7D6-1CE3-4FF8-A9A7-1C57FF7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徐宁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据分析与处理技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8CBFAE7-98E6-DC4F-BBA5-7F8F11626F97}"/>
              </a:ext>
            </a:extLst>
          </p:cNvPr>
          <p:cNvSpPr txBox="1"/>
          <p:nvPr/>
        </p:nvSpPr>
        <p:spPr>
          <a:xfrm rot="21107962">
            <a:off x="8812896" y="2273486"/>
            <a:ext cx="1843199" cy="484894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1920" spc="107" dirty="0">
                <a:solidFill>
                  <a:schemeClr val="bg1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2020</a:t>
            </a:r>
            <a:endParaRPr lang="zh-CN" altLang="en-US" sz="1920" spc="107" dirty="0">
              <a:solidFill>
                <a:schemeClr val="bg1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字符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操作</a:t>
            </a:r>
            <a:endParaRPr b="1" dirty="0"/>
          </a:p>
        </p:txBody>
      </p:sp>
      <p:sp>
        <p:nvSpPr>
          <p:cNvPr id="22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25" name="打印字符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打印字符</a:t>
            </a:r>
            <a:endParaRPr dirty="0"/>
          </a:p>
          <a:p>
            <a:r>
              <a:rPr dirty="0" err="1"/>
              <a:t>常用转义符</a:t>
            </a:r>
            <a:r>
              <a:rPr dirty="0"/>
              <a:t> </a:t>
            </a:r>
          </a:p>
          <a:p>
            <a:pPr marL="711200" lvl="1" indent="-254000">
              <a:buChar char="-"/>
            </a:pPr>
            <a:r>
              <a:rPr dirty="0" err="1"/>
              <a:t>替代特殊字符</a:t>
            </a:r>
            <a:r>
              <a:rPr dirty="0"/>
              <a:t>\\ \’</a:t>
            </a:r>
          </a:p>
          <a:p>
            <a:pPr marL="711200" lvl="1" indent="-254000">
              <a:buChar char="-"/>
            </a:pPr>
            <a:r>
              <a:rPr dirty="0" err="1"/>
              <a:t>换行符</a:t>
            </a:r>
            <a:r>
              <a:rPr dirty="0"/>
              <a:t> \n</a:t>
            </a:r>
          </a:p>
        </p:txBody>
      </p:sp>
      <p:sp>
        <p:nvSpPr>
          <p:cNvPr id="226" name="&gt; print(y)…"/>
          <p:cNvSpPr txBox="1">
            <a:spLocks noGrp="1"/>
          </p:cNvSpPr>
          <p:nvPr>
            <p:ph type="body" sz="quarter" idx="13"/>
          </p:nvPr>
        </p:nvSpPr>
        <p:spPr>
          <a:xfrm>
            <a:off x="5845831" y="1881851"/>
            <a:ext cx="6955770" cy="246221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prin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[1] "my"     "name"   "is"  "</a:t>
            </a:r>
            <a:r>
              <a:rPr sz="2400" dirty="0" err="1"/>
              <a:t>wangqi</a:t>
            </a:r>
            <a:r>
              <a:rPr sz="2400" dirty="0"/>
              <a:t>"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ca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my name is </a:t>
            </a:r>
            <a:r>
              <a:rPr sz="2400" dirty="0" err="1"/>
              <a:t>wangqi</a:t>
            </a: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</a:t>
            </a:r>
            <a:r>
              <a:rPr sz="2400" dirty="0" err="1">
                <a:solidFill>
                  <a:srgbClr val="0000FF"/>
                </a:solidFill>
              </a:rPr>
              <a:t>setwd</a:t>
            </a:r>
            <a:r>
              <a:rPr sz="2400" dirty="0">
                <a:solidFill>
                  <a:srgbClr val="0000FF"/>
                </a:solidFill>
              </a:rPr>
              <a:t>(“d:\\Documents”)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aste函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paste函数</a:t>
            </a:r>
            <a:endParaRPr b="1"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30" name="粘贴两个字符串…"/>
          <p:cNvSpPr txBox="1">
            <a:spLocks noGrp="1"/>
          </p:cNvSpPr>
          <p:nvPr>
            <p:ph type="body" idx="1"/>
          </p:nvPr>
        </p:nvSpPr>
        <p:spPr>
          <a:xfrm>
            <a:off x="978938" y="1988677"/>
            <a:ext cx="6351939" cy="2161350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粘贴两个字符串</a:t>
            </a:r>
            <a:endParaRPr b="1" dirty="0"/>
          </a:p>
          <a:p>
            <a:r>
              <a:rPr b="1" dirty="0" err="1"/>
              <a:t>粘贴字符向量</a:t>
            </a:r>
            <a:endParaRPr b="1" dirty="0"/>
          </a:p>
        </p:txBody>
      </p:sp>
      <p:sp>
        <p:nvSpPr>
          <p:cNvPr id="231" name="&gt; paste('monkey','king')…"/>
          <p:cNvSpPr txBox="1"/>
          <p:nvPr/>
        </p:nvSpPr>
        <p:spPr>
          <a:xfrm>
            <a:off x="6353075" y="2360873"/>
            <a:ext cx="6003628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paste('</a:t>
            </a:r>
            <a:r>
              <a:rPr dirty="0" err="1">
                <a:solidFill>
                  <a:srgbClr val="0000FF"/>
                </a:solidFill>
              </a:rPr>
              <a:t>monkey','king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r>
              <a:rPr dirty="0"/>
              <a:t>[1] "monkey king"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grpSp>
        <p:nvGrpSpPr>
          <p:cNvPr id="236" name="成组"/>
          <p:cNvGrpSpPr/>
          <p:nvPr/>
        </p:nvGrpSpPr>
        <p:grpSpPr>
          <a:xfrm>
            <a:off x="6080069" y="2072181"/>
            <a:ext cx="4024072" cy="2529954"/>
            <a:chOff x="-31750" y="-31750"/>
            <a:chExt cx="4024070" cy="2529953"/>
          </a:xfrm>
        </p:grpSpPr>
        <p:pic>
          <p:nvPicPr>
            <p:cNvPr id="23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3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37" name="&gt; y…"/>
          <p:cNvSpPr txBox="1"/>
          <p:nvPr/>
        </p:nvSpPr>
        <p:spPr>
          <a:xfrm>
            <a:off x="3089550" y="5613410"/>
            <a:ext cx="7604646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y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"     "name"   "is"     “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paste(</a:t>
            </a:r>
            <a:r>
              <a:rPr dirty="0" err="1">
                <a:solidFill>
                  <a:srgbClr val="0000FF"/>
                </a:solidFill>
              </a:rPr>
              <a:t>y,collapse</a:t>
            </a:r>
            <a:r>
              <a:rPr dirty="0">
                <a:solidFill>
                  <a:srgbClr val="0000FF"/>
                </a:solidFill>
              </a:rPr>
              <a:t> = ' ')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 name is 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</p:txBody>
      </p:sp>
      <p:grpSp>
        <p:nvGrpSpPr>
          <p:cNvPr id="242" name="成组"/>
          <p:cNvGrpSpPr/>
          <p:nvPr/>
        </p:nvGrpSpPr>
        <p:grpSpPr>
          <a:xfrm>
            <a:off x="2522908" y="5581660"/>
            <a:ext cx="4024071" cy="2529954"/>
            <a:chOff x="-31750" y="-31750"/>
            <a:chExt cx="4024070" cy="2529953"/>
          </a:xfrm>
        </p:grpSpPr>
        <p:pic>
          <p:nvPicPr>
            <p:cNvPr id="238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数据模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据模式</a:t>
            </a:r>
            <a:endParaRPr b="1" dirty="0"/>
          </a:p>
        </p:txBody>
      </p:sp>
      <p:sp>
        <p:nvSpPr>
          <p:cNvPr id="24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46" name="标准数据类型：…"/>
          <p:cNvSpPr txBox="1"/>
          <p:nvPr/>
        </p:nvSpPr>
        <p:spPr>
          <a:xfrm>
            <a:off x="1050027" y="1950791"/>
            <a:ext cx="4616648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lang="zh-CN" altLang="en-US" dirty="0"/>
              <a:t>基础</a:t>
            </a:r>
            <a:r>
              <a:rPr dirty="0" err="1"/>
              <a:t>数据类型</a:t>
            </a:r>
            <a:r>
              <a:rPr lang="zh-CN" altLang="en-US" dirty="0"/>
              <a:t>包括四种</a:t>
            </a:r>
            <a:r>
              <a:rPr dirty="0"/>
              <a:t>：</a:t>
            </a:r>
          </a:p>
          <a:p>
            <a:pPr marL="228600" lvl="1" indent="-228600">
              <a:buSzPct val="100000"/>
              <a:buChar char="-"/>
            </a:pPr>
            <a:r>
              <a:rPr dirty="0" err="1"/>
              <a:t>数值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字符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逻辑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复数型</a:t>
            </a:r>
            <a:endParaRPr dirty="0"/>
          </a:p>
        </p:txBody>
      </p:sp>
      <p:sp>
        <p:nvSpPr>
          <p:cNvPr id="247" name="&gt; a=2.75…"/>
          <p:cNvSpPr txBox="1"/>
          <p:nvPr/>
        </p:nvSpPr>
        <p:spPr>
          <a:xfrm>
            <a:off x="1204966" y="5921673"/>
            <a:ext cx="3311804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a=2.75</a:t>
            </a:r>
          </a:p>
          <a:p>
            <a:r>
              <a:rPr dirty="0">
                <a:solidFill>
                  <a:srgbClr val="0000FF"/>
                </a:solidFill>
              </a:rPr>
              <a:t>&gt; b="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"</a:t>
            </a:r>
          </a:p>
          <a:p>
            <a:r>
              <a:rPr dirty="0">
                <a:solidFill>
                  <a:srgbClr val="0000FF"/>
                </a:solidFill>
              </a:rPr>
              <a:t>&gt; c=TRUE</a:t>
            </a:r>
          </a:p>
          <a:p>
            <a:r>
              <a:rPr dirty="0">
                <a:solidFill>
                  <a:srgbClr val="0000FF"/>
                </a:solidFill>
              </a:rPr>
              <a:t>&gt; d=3+4i</a:t>
            </a:r>
          </a:p>
        </p:txBody>
      </p:sp>
      <p:sp>
        <p:nvSpPr>
          <p:cNvPr id="248" name="“numeric&quot;…"/>
          <p:cNvSpPr txBox="1"/>
          <p:nvPr/>
        </p:nvSpPr>
        <p:spPr>
          <a:xfrm>
            <a:off x="8751262" y="5831819"/>
            <a:ext cx="2818079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“numeric"</a:t>
            </a:r>
          </a:p>
          <a:p>
            <a:r>
              <a:rPr dirty="0">
                <a:solidFill>
                  <a:srgbClr val="0000FF"/>
                </a:solidFill>
              </a:rPr>
              <a:t>“character"</a:t>
            </a:r>
          </a:p>
          <a:p>
            <a:r>
              <a:rPr dirty="0">
                <a:solidFill>
                  <a:srgbClr val="0000FF"/>
                </a:solidFill>
              </a:rPr>
              <a:t>“logical"</a:t>
            </a:r>
          </a:p>
          <a:p>
            <a:r>
              <a:rPr dirty="0">
                <a:solidFill>
                  <a:srgbClr val="0000FF"/>
                </a:solidFill>
              </a:rPr>
              <a:t>"complex"</a:t>
            </a:r>
          </a:p>
        </p:txBody>
      </p:sp>
      <p:sp>
        <p:nvSpPr>
          <p:cNvPr id="249" name="mode()函数"/>
          <p:cNvSpPr txBox="1"/>
          <p:nvPr/>
        </p:nvSpPr>
        <p:spPr>
          <a:xfrm>
            <a:off x="5307210" y="6434582"/>
            <a:ext cx="2390380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mode()</a:t>
            </a:r>
            <a:r>
              <a:rPr dirty="0" err="1"/>
              <a:t>函数</a:t>
            </a:r>
            <a:endParaRPr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0586B8-0961-4242-95C7-DF18B3C9E8E8}"/>
              </a:ext>
            </a:extLst>
          </p:cNvPr>
          <p:cNvSpPr txBox="1"/>
          <p:nvPr/>
        </p:nvSpPr>
        <p:spPr>
          <a:xfrm>
            <a:off x="1050027" y="4673919"/>
            <a:ext cx="1134712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除此之外，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中还有许多其他数据类型，但都是利用这四种基础类型构建起来的。因此，只有这四种被称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od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39EBDB-1090-154D-A6AD-ECA6FB018B00}"/>
              </a:ext>
            </a:extLst>
          </p:cNvPr>
          <p:cNvSpPr txBox="1"/>
          <p:nvPr/>
        </p:nvSpPr>
        <p:spPr>
          <a:xfrm>
            <a:off x="6395512" y="8298469"/>
            <a:ext cx="6001643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numeric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类型混合了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nteger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double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两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 animBg="1"/>
      <p:bldP spid="247" grpId="0" uiExpand="1" build="p" animBg="1"/>
      <p:bldP spid="248" grpId="0" uiExpand="1" animBg="1"/>
      <p:bldP spid="2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及索引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模式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382615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化运算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604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57" name="变量用来将数据存储在计算机中备用…"/>
          <p:cNvSpPr txBox="1">
            <a:spLocks noGrp="1"/>
          </p:cNvSpPr>
          <p:nvPr>
            <p:ph type="body" idx="1"/>
          </p:nvPr>
        </p:nvSpPr>
        <p:spPr>
          <a:xfrm>
            <a:off x="635000" y="1920477"/>
            <a:ext cx="7104708" cy="2969250"/>
          </a:xfrm>
          <a:prstGeom prst="rect">
            <a:avLst/>
          </a:prstGeom>
        </p:spPr>
        <p:txBody>
          <a:bodyPr/>
          <a:lstStyle/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变量用来将数据存储在计算机中备用</a:t>
            </a:r>
            <a:endParaRPr dirty="0"/>
          </a:p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原子向量</a:t>
            </a:r>
            <a:r>
              <a:rPr dirty="0"/>
              <a:t>：</a:t>
            </a:r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元素仅有前后顺序</a:t>
            </a:r>
            <a:endParaRPr dirty="0"/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单模式，即元素类型保持一致</a:t>
            </a:r>
            <a:endParaRPr dirty="0"/>
          </a:p>
        </p:txBody>
      </p:sp>
      <p:grpSp>
        <p:nvGrpSpPr>
          <p:cNvPr id="161" name="成组"/>
          <p:cNvGrpSpPr/>
          <p:nvPr/>
        </p:nvGrpSpPr>
        <p:grpSpPr>
          <a:xfrm>
            <a:off x="7913006" y="1751564"/>
            <a:ext cx="3537311" cy="3248361"/>
            <a:chOff x="0" y="0"/>
            <a:chExt cx="3537310" cy="3248359"/>
          </a:xfrm>
        </p:grpSpPr>
        <p:pic>
          <p:nvPicPr>
            <p:cNvPr id="158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5393" y="0"/>
              <a:ext cx="2661918" cy="27628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9" name="变量"/>
            <p:cNvSpPr txBox="1"/>
            <p:nvPr/>
          </p:nvSpPr>
          <p:spPr>
            <a:xfrm>
              <a:off x="1739900" y="2689559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变量</a:t>
              </a:r>
            </a:p>
          </p:txBody>
        </p:sp>
        <p:sp>
          <p:nvSpPr>
            <p:cNvPr id="160" name="数据"/>
            <p:cNvSpPr txBox="1"/>
            <p:nvPr/>
          </p:nvSpPr>
          <p:spPr>
            <a:xfrm>
              <a:off x="0" y="168912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数据</a:t>
              </a:r>
            </a:p>
          </p:txBody>
        </p:sp>
      </p:grpSp>
      <p:pic>
        <p:nvPicPr>
          <p:cNvPr id="162" name="图像" descr="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203" y="5329948"/>
            <a:ext cx="5930901" cy="23876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02C809B-2A49-5A41-8696-E35BC8A77C71}"/>
              </a:ext>
            </a:extLst>
          </p:cNvPr>
          <p:cNvSpPr txBox="1"/>
          <p:nvPr/>
        </p:nvSpPr>
        <p:spPr>
          <a:xfrm>
            <a:off x="7491037" y="8316138"/>
            <a:ext cx="502701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原子向量不等同数学上的向量</a:t>
            </a:r>
          </a:p>
        </p:txBody>
      </p:sp>
    </p:spTree>
    <p:extLst>
      <p:ext uri="{BB962C8B-B14F-4D97-AF65-F5344CB8AC3E}">
        <p14:creationId xmlns:p14="http://schemas.microsoft.com/office/powerpoint/2010/main" val="18121741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303609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1,2,3,5,7)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</a:t>
            </a:r>
            <a:r>
              <a:rPr dirty="0" err="1">
                <a:solidFill>
                  <a:srgbClr val="0000FF"/>
                </a:solidFill>
              </a:rPr>
              <a:t>a,c</a:t>
            </a:r>
            <a:r>
              <a:rPr dirty="0">
                <a:solidFill>
                  <a:srgbClr val="0000FF"/>
                </a:solidFill>
              </a:rPr>
              <a:t>(-1,-10)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5   7  -1 -10  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2: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2 3 4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15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916854" cy="5785298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lang="en-US" dirty="0"/>
          </a:p>
          <a:p>
            <a:r>
              <a:rPr lang="en-US" altLang="zh-CN" dirty="0"/>
              <a:t>seq()</a:t>
            </a:r>
            <a:r>
              <a:rPr lang="zh-CN" altLang="en-US" dirty="0"/>
              <a:t>函数</a:t>
            </a:r>
            <a:r>
              <a:rPr lang="en-US" altLang="zh-CN" dirty="0"/>
              <a:t> rep()</a:t>
            </a:r>
            <a:r>
              <a:rPr lang="zh-CN" altLang="en-US" dirty="0"/>
              <a:t>函数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248257" y="1931396"/>
            <a:ext cx="6303609" cy="140038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lang="en-US" dirty="0">
                <a:solidFill>
                  <a:srgbClr val="0000FF"/>
                </a:solidFill>
              </a:rPr>
              <a:t>seq(from=1,to=10,by=2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</a:t>
            </a:r>
            <a:r>
              <a:rPr lang="en-US" dirty="0"/>
              <a:t>1 3 5 7 9</a:t>
            </a: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8" name="&gt; a=c(1,2,3,5,7)…">
            <a:extLst>
              <a:ext uri="{FF2B5EF4-FFF2-40B4-BE49-F238E27FC236}">
                <a16:creationId xmlns:a16="http://schemas.microsoft.com/office/drawing/2014/main" id="{11E6D3E7-DC28-8448-AA72-5FFBC124020F}"/>
              </a:ext>
            </a:extLst>
          </p:cNvPr>
          <p:cNvSpPr txBox="1">
            <a:spLocks/>
          </p:cNvSpPr>
          <p:nvPr/>
        </p:nvSpPr>
        <p:spPr>
          <a:xfrm>
            <a:off x="6316575" y="3331779"/>
            <a:ext cx="6303609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FF"/>
                </a:solidFill>
              </a:rPr>
              <a:t>&gt; seq(1,10,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00"/>
                </a:solidFill>
              </a:rPr>
              <a:t>[1] 1 3 5 7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lang="en-US" sz="2700" dirty="0">
              <a:solidFill>
                <a:srgbClr val="000000"/>
              </a:solidFill>
            </a:endParaRPr>
          </a:p>
        </p:txBody>
      </p:sp>
      <p:sp>
        <p:nvSpPr>
          <p:cNvPr id="9" name="&gt; rep(c(1,3),3)…">
            <a:extLst>
              <a:ext uri="{FF2B5EF4-FFF2-40B4-BE49-F238E27FC236}">
                <a16:creationId xmlns:a16="http://schemas.microsoft.com/office/drawing/2014/main" id="{E558190B-8548-6D4A-B031-9D2F0DB73CB8}"/>
              </a:ext>
            </a:extLst>
          </p:cNvPr>
          <p:cNvSpPr txBox="1"/>
          <p:nvPr/>
        </p:nvSpPr>
        <p:spPr>
          <a:xfrm>
            <a:off x="6335430" y="5021439"/>
            <a:ext cx="3324628" cy="964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433FF"/>
                </a:solidFill>
              </a:defRPr>
            </a:pPr>
            <a:r>
              <a:rPr sz="2800" dirty="0"/>
              <a:t>&gt; rep(c(1,3),3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sz="2800" dirty="0"/>
              <a:t>[1] 1 3 1 3 1 3</a:t>
            </a:r>
          </a:p>
        </p:txBody>
      </p:sp>
    </p:spTree>
    <p:extLst>
      <p:ext uri="{BB962C8B-B14F-4D97-AF65-F5344CB8AC3E}">
        <p14:creationId xmlns:p14="http://schemas.microsoft.com/office/powerpoint/2010/main" val="3286014642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7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理解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/>
              <a:t>向量名代表其中每一个元素</a:t>
            </a:r>
            <a:r>
              <a:rPr lang="zh-CN" altLang="en-US" dirty="0"/>
              <a:t>，任何作用于向量的运算或操作都等同于对每个元素的运算或操作</a:t>
            </a:r>
            <a:endParaRPr lang="en-US" dirty="0"/>
          </a:p>
          <a:p>
            <a:endParaRPr dirty="0"/>
          </a:p>
        </p:txBody>
      </p:sp>
      <p:sp>
        <p:nvSpPr>
          <p:cNvPr id="178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33373" y="1984151"/>
            <a:ext cx="6746433" cy="264687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in(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0.84147  0.90930  0.14112 -0.95892  0.65699 -0.84147  0.54402  0.4121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7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180" name="创建向量"/>
          <p:cNvSpPr txBox="1">
            <a:spLocks noGrp="1"/>
          </p:cNvSpPr>
          <p:nvPr>
            <p:ph type="body" sz="quarter" idx="14"/>
          </p:nvPr>
        </p:nvSpPr>
        <p:spPr>
          <a:xfrm>
            <a:off x="4588044" y="565501"/>
            <a:ext cx="2779909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化运算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33373" y="19841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BC486F-60DD-AC4A-878A-7D636FEEEDF7}"/>
              </a:ext>
            </a:extLst>
          </p:cNvPr>
          <p:cNvSpPr txBox="1"/>
          <p:nvPr/>
        </p:nvSpPr>
        <p:spPr>
          <a:xfrm>
            <a:off x="345693" y="8273344"/>
            <a:ext cx="718145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在没有特殊声明情况下，向量通常指原子向量</a:t>
            </a:r>
          </a:p>
        </p:txBody>
      </p:sp>
    </p:spTree>
    <p:extLst>
      <p:ext uri="{BB962C8B-B14F-4D97-AF65-F5344CB8AC3E}">
        <p14:creationId xmlns:p14="http://schemas.microsoft.com/office/powerpoint/2010/main" val="1979289987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4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索引</a:t>
            </a:r>
            <a:r>
              <a:rPr lang="zh-CN" altLang="en-US" dirty="0"/>
              <a:t>指示元素位置</a:t>
            </a:r>
            <a:endParaRPr lang="en-US" altLang="zh-CN" dirty="0"/>
          </a:p>
          <a:p>
            <a:r>
              <a:rPr lang="zh-CN" altLang="en-US" dirty="0"/>
              <a:t>索引支持逆向调取元素</a:t>
            </a:r>
            <a:endParaRPr lang="en-US" altLang="zh-CN" dirty="0"/>
          </a:p>
          <a:p>
            <a:endParaRPr dirty="0"/>
          </a:p>
        </p:txBody>
      </p:sp>
      <p:sp>
        <p:nvSpPr>
          <p:cNvPr id="171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824861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c(1,3,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3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1:5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-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7  -1 -10   9</a:t>
            </a:r>
          </a:p>
        </p:txBody>
      </p:sp>
      <p:sp>
        <p:nvSpPr>
          <p:cNvPr id="17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 dirty="0"/>
          </a:p>
        </p:txBody>
      </p:sp>
      <p:sp>
        <p:nvSpPr>
          <p:cNvPr id="173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163AB0-796C-B54B-9E06-33AB672A3FDC}"/>
              </a:ext>
            </a:extLst>
          </p:cNvPr>
          <p:cNvSpPr txBox="1"/>
          <p:nvPr/>
        </p:nvSpPr>
        <p:spPr>
          <a:xfrm>
            <a:off x="6179939" y="7842436"/>
            <a:ext cx="410208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问题：</a:t>
            </a:r>
            <a:r>
              <a:rPr lang="en-US" altLang="zh-CN" sz="2400" dirty="0">
                <a:solidFill>
                  <a:srgbClr val="FF0000"/>
                </a:solidFill>
              </a:rPr>
              <a:t>a[-4]</a:t>
            </a:r>
            <a:r>
              <a:rPr lang="zh-CN" altLang="en-US" sz="2400" dirty="0">
                <a:solidFill>
                  <a:srgbClr val="FF0000"/>
                </a:solidFill>
              </a:rPr>
              <a:t>表达什么意思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99587848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683DA-EE34-B647-81FD-8DDE9F36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原子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AE25DB-94B6-7044-920E-D74FFFB3C3FD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索引的逻辑性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利用索引逻辑性可以实现数据筛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1D3DF7-A8A7-D646-AF70-081680F1767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163121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 &lt;- 2:5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c(T,F,T,F)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2 4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DFB959-402A-624A-9312-0A5FE91BA6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向量索引</a:t>
            </a:r>
          </a:p>
        </p:txBody>
      </p: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830EE6E8-B828-E645-9A95-178D401ADB36}"/>
              </a:ext>
            </a:extLst>
          </p:cNvPr>
          <p:cNvSpPr txBox="1">
            <a:spLocks/>
          </p:cNvSpPr>
          <p:nvPr/>
        </p:nvSpPr>
        <p:spPr>
          <a:xfrm>
            <a:off x="6179939" y="3738027"/>
            <a:ext cx="6003628" cy="11387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a&gt;3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4 5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R Console">
            <a:extLst>
              <a:ext uri="{FF2B5EF4-FFF2-40B4-BE49-F238E27FC236}">
                <a16:creationId xmlns:a16="http://schemas.microsoft.com/office/drawing/2014/main" id="{6BD611E8-F2FD-4A40-A256-6318AA360E13}"/>
              </a:ext>
            </a:extLst>
          </p:cNvPr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9" name="幻灯片编号">
            <a:extLst>
              <a:ext uri="{FF2B5EF4-FFF2-40B4-BE49-F238E27FC236}">
                <a16:creationId xmlns:a16="http://schemas.microsoft.com/office/drawing/2014/main" id="{D8EC2F94-18F0-3A4A-843C-484E3E2C6EEF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43528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基础数据类型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类型</a:t>
            </a:r>
            <a:endParaRPr dirty="0"/>
          </a:p>
        </p:txBody>
      </p:sp>
      <p:sp>
        <p:nvSpPr>
          <p:cNvPr id="143" name="数据结构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</a:t>
            </a:r>
            <a:r>
              <a:rPr dirty="0" err="1"/>
              <a:t>数据结构</a:t>
            </a:r>
            <a:endParaRPr dirty="0"/>
          </a:p>
        </p:txBody>
      </p:sp>
      <p:sp>
        <p:nvSpPr>
          <p:cNvPr id="144" name="数值型数据"/>
          <p:cNvSpPr txBox="1"/>
          <p:nvPr/>
        </p:nvSpPr>
        <p:spPr>
          <a:xfrm>
            <a:off x="7352515" y="3382615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数值型数据</a:t>
            </a:r>
          </a:p>
        </p:txBody>
      </p:sp>
      <p:sp>
        <p:nvSpPr>
          <p:cNvPr id="145" name="逻辑型数据"/>
          <p:cNvSpPr txBox="1"/>
          <p:nvPr/>
        </p:nvSpPr>
        <p:spPr>
          <a:xfrm>
            <a:off x="7352515" y="4203700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逻辑型数据</a:t>
            </a:r>
          </a:p>
        </p:txBody>
      </p:sp>
      <p:sp>
        <p:nvSpPr>
          <p:cNvPr id="146" name="复数型数据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复数型数据</a:t>
            </a:r>
          </a:p>
        </p:txBody>
      </p:sp>
      <p:sp>
        <p:nvSpPr>
          <p:cNvPr id="147" name="字符型数据"/>
          <p:cNvSpPr txBox="1"/>
          <p:nvPr/>
        </p:nvSpPr>
        <p:spPr>
          <a:xfrm>
            <a:off x="7352515" y="5845869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字符型数据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circle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4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 advAuto="0"/>
      <p:bldP spid="145" grpId="0" animBg="1" advAuto="0"/>
      <p:bldP spid="146" grpId="0" animBg="1" advAuto="0"/>
      <p:bldP spid="147" grpId="0" animBg="1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矩阵与数组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矩阵原理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矩阵</a:t>
            </a:r>
            <a:r>
              <a:rPr lang="zh-CN" altLang="en-US" dirty="0"/>
              <a:t>操作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数组</a:t>
            </a:r>
            <a:r>
              <a:rPr lang="zh-CN" altLang="en-US" dirty="0"/>
              <a:t>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22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18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184" name="矩阵(matrix)的特点：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5618659" cy="3016598"/>
          </a:xfrm>
          <a:prstGeom prst="rect">
            <a:avLst/>
          </a:prstGeom>
        </p:spPr>
        <p:txBody>
          <a:bodyPr/>
          <a:lstStyle/>
          <a:p>
            <a:pPr marL="0" indent="0" defTabSz="578358">
              <a:spcBef>
                <a:spcPts val="500"/>
              </a:spcBef>
              <a:buSzTx/>
              <a:buFontTx/>
              <a:buNone/>
              <a:defRPr sz="2970"/>
            </a:pPr>
            <a:r>
              <a:rPr dirty="0" err="1"/>
              <a:t>矩阵</a:t>
            </a:r>
            <a:r>
              <a:rPr dirty="0"/>
              <a:t>(matrix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矩阵是原子向量的拓展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强制单模特性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元素有行和列两个索引属性</a:t>
            </a:r>
            <a:endParaRPr lang="en-US"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lang="zh-CN" altLang="en-US" dirty="0"/>
              <a:t>与数学上的矩阵规则一致</a:t>
            </a:r>
            <a:endParaRPr dirty="0"/>
          </a:p>
        </p:txBody>
      </p:sp>
      <p:grpSp>
        <p:nvGrpSpPr>
          <p:cNvPr id="2" name="组合 1"/>
          <p:cNvGrpSpPr/>
          <p:nvPr/>
        </p:nvGrpSpPr>
        <p:grpSpPr>
          <a:xfrm>
            <a:off x="6344680" y="3309963"/>
            <a:ext cx="4106674" cy="647797"/>
            <a:chOff x="6344680" y="3309963"/>
            <a:chExt cx="4106674" cy="647797"/>
          </a:xfrm>
        </p:grpSpPr>
        <p:pic>
          <p:nvPicPr>
            <p:cNvPr id="186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83500" y="3309963"/>
              <a:ext cx="2767854" cy="64779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88" name="向量"/>
            <p:cNvSpPr txBox="1"/>
            <p:nvPr/>
          </p:nvSpPr>
          <p:spPr>
            <a:xfrm>
              <a:off x="6344680" y="3366478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向量</a:t>
              </a:r>
              <a:endParaRPr dirty="0"/>
            </a:p>
          </p:txBody>
        </p:sp>
        <p:pic>
          <p:nvPicPr>
            <p:cNvPr id="189" name="图像" descr="图像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3350" y="3445341"/>
              <a:ext cx="2551907" cy="437068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4" name="组合 3"/>
          <p:cNvGrpSpPr/>
          <p:nvPr/>
        </p:nvGrpSpPr>
        <p:grpSpPr>
          <a:xfrm>
            <a:off x="7645400" y="2030964"/>
            <a:ext cx="791213" cy="791214"/>
            <a:chOff x="7645400" y="2030964"/>
            <a:chExt cx="791213" cy="791214"/>
          </a:xfrm>
        </p:grpSpPr>
        <p:pic>
          <p:nvPicPr>
            <p:cNvPr id="185" name="图像" descr="图像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5400" y="2030964"/>
              <a:ext cx="791213" cy="791214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1" name="图像" descr="图像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97800" y="2208820"/>
              <a:ext cx="299348" cy="44902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6344680" y="4505572"/>
            <a:ext cx="4170524" cy="2164227"/>
            <a:chOff x="6344680" y="4505572"/>
            <a:chExt cx="4170524" cy="2164227"/>
          </a:xfrm>
        </p:grpSpPr>
        <p:pic>
          <p:nvPicPr>
            <p:cNvPr id="187" name="图像" descr="图像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3500" y="4505572"/>
              <a:ext cx="2767854" cy="216422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0" name="图像" descr="图像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8803" y="4609785"/>
              <a:ext cx="2946401" cy="1955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92" name="矩阵"/>
            <p:cNvSpPr txBox="1"/>
            <p:nvPr/>
          </p:nvSpPr>
          <p:spPr>
            <a:xfrm>
              <a:off x="6344680" y="4505572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矩阵</a:t>
              </a:r>
              <a:endParaRPr dirty="0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1CDD27D-F121-9143-981C-03F126B0E4F4}"/>
              </a:ext>
            </a:extLst>
          </p:cNvPr>
          <p:cNvSpPr txBox="1"/>
          <p:nvPr/>
        </p:nvSpPr>
        <p:spPr>
          <a:xfrm>
            <a:off x="6846434" y="7321824"/>
            <a:ext cx="318035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观察矩阵中的索引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7" name="向量">
            <a:extLst>
              <a:ext uri="{FF2B5EF4-FFF2-40B4-BE49-F238E27FC236}">
                <a16:creationId xmlns:a16="http://schemas.microsoft.com/office/drawing/2014/main" id="{2178688F-DC5C-C44D-8491-9071EFC99615}"/>
              </a:ext>
            </a:extLst>
          </p:cNvPr>
          <p:cNvSpPr txBox="1"/>
          <p:nvPr/>
        </p:nvSpPr>
        <p:spPr>
          <a:xfrm>
            <a:off x="6342560" y="2182915"/>
            <a:ext cx="1144990" cy="4873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500">
                <a:solidFill>
                  <a:srgbClr val="0433FF"/>
                </a:solidFill>
              </a:defRPr>
            </a:lvl1pPr>
          </a:lstStyle>
          <a:p>
            <a:r>
              <a:rPr lang="zh-CN" altLang="en-US" dirty="0"/>
              <a:t>单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8819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wipe dir="d"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uiExpan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95" name="matrix()函数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4024073" cy="4081265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700"/>
              </a:spcBef>
              <a:buSzTx/>
              <a:buFontTx/>
              <a:buNone/>
            </a:pPr>
            <a:r>
              <a:rPr dirty="0"/>
              <a:t>matrix()</a:t>
            </a:r>
            <a:r>
              <a:rPr dirty="0" err="1"/>
              <a:t>函数</a:t>
            </a:r>
            <a:endParaRPr dirty="0"/>
          </a:p>
          <a:p>
            <a:pPr>
              <a:spcBef>
                <a:spcPts val="700"/>
              </a:spcBef>
            </a:pPr>
            <a:r>
              <a:rPr lang="zh-CN" altLang="en-US" dirty="0"/>
              <a:t>以原子</a:t>
            </a:r>
            <a:r>
              <a:rPr dirty="0" err="1"/>
              <a:t>向量</a:t>
            </a:r>
            <a:r>
              <a:rPr lang="zh-CN" altLang="en-US" dirty="0"/>
              <a:t>为</a:t>
            </a:r>
            <a:r>
              <a:rPr dirty="0" err="1"/>
              <a:t>基础</a:t>
            </a:r>
            <a:endParaRPr dirty="0"/>
          </a:p>
          <a:p>
            <a:pPr>
              <a:spcBef>
                <a:spcPts val="700"/>
              </a:spcBef>
            </a:pPr>
            <a:r>
              <a:rPr dirty="0" err="1"/>
              <a:t>至少一个维度属性</a:t>
            </a:r>
            <a:endParaRPr dirty="0"/>
          </a:p>
        </p:txBody>
      </p:sp>
      <p:sp>
        <p:nvSpPr>
          <p:cNvPr id="196" name="矩阵创建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创建</a:t>
            </a:r>
          </a:p>
        </p:txBody>
      </p:sp>
      <p:sp>
        <p:nvSpPr>
          <p:cNvPr id="197" name="矩阵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grpSp>
        <p:nvGrpSpPr>
          <p:cNvPr id="202" name="成组"/>
          <p:cNvGrpSpPr/>
          <p:nvPr/>
        </p:nvGrpSpPr>
        <p:grpSpPr>
          <a:xfrm>
            <a:off x="6090564" y="2113418"/>
            <a:ext cx="4024072" cy="1913756"/>
            <a:chOff x="-31750" y="-31750"/>
            <a:chExt cx="4024070" cy="1913755"/>
          </a:xfrm>
        </p:grpSpPr>
        <p:pic>
          <p:nvPicPr>
            <p:cNvPr id="198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954133" y="893377"/>
              <a:ext cx="1913756" cy="63501"/>
            </a:xfrm>
            <a:prstGeom prst="rect">
              <a:avLst/>
            </a:prstGeom>
            <a:effectLst/>
          </p:spPr>
        </p:pic>
        <p:pic>
          <p:nvPicPr>
            <p:cNvPr id="200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1817306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3" name="&gt; m=matrix(c(1,2,5,7,8,3),nrow=2)…"/>
          <p:cNvSpPr txBox="1"/>
          <p:nvPr/>
        </p:nvSpPr>
        <p:spPr>
          <a:xfrm>
            <a:off x="6457950" y="2030964"/>
            <a:ext cx="5775047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row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5    8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2    7    3</a:t>
            </a:r>
          </a:p>
        </p:txBody>
      </p:sp>
      <p:sp>
        <p:nvSpPr>
          <p:cNvPr id="204" name="&gt; m=matrix(c(1,2,5,7,8,3),ncol=3,byrow = T)…"/>
          <p:cNvSpPr txBox="1"/>
          <p:nvPr/>
        </p:nvSpPr>
        <p:spPr>
          <a:xfrm>
            <a:off x="4540250" y="5529793"/>
            <a:ext cx="7409080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3,byrow = T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/>
              <a:t>     </a:t>
            </a:r>
            <a:r>
              <a:rPr dirty="0">
                <a:solidFill>
                  <a:schemeClr val="bg2">
                    <a:lumMod val="50000"/>
                  </a:schemeClr>
                </a:solidFill>
              </a:rPr>
              <a:t>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2    5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8    3</a:t>
            </a:r>
          </a:p>
        </p:txBody>
      </p:sp>
      <p:grpSp>
        <p:nvGrpSpPr>
          <p:cNvPr id="209" name="成组"/>
          <p:cNvGrpSpPr/>
          <p:nvPr/>
        </p:nvGrpSpPr>
        <p:grpSpPr>
          <a:xfrm>
            <a:off x="4337964" y="5498043"/>
            <a:ext cx="4024072" cy="2529954"/>
            <a:chOff x="-31750" y="-31750"/>
            <a:chExt cx="4024070" cy="2529953"/>
          </a:xfrm>
        </p:grpSpPr>
        <p:pic>
          <p:nvPicPr>
            <p:cNvPr id="205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7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4" name="R Console"/>
          <p:cNvSpPr txBox="1"/>
          <p:nvPr/>
        </p:nvSpPr>
        <p:spPr>
          <a:xfrm>
            <a:off x="6350000" y="201702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2" name="矩阵的维度属性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矩阵的维度属性</a:t>
            </a:r>
            <a:endParaRPr dirty="0"/>
          </a:p>
          <a:p>
            <a:r>
              <a:rPr dirty="0" err="1"/>
              <a:t>一维矩阵不等于原子向量</a:t>
            </a:r>
            <a:endParaRPr dirty="0"/>
          </a:p>
        </p:txBody>
      </p:sp>
      <p:sp>
        <p:nvSpPr>
          <p:cNvPr id="213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1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 7</a:t>
            </a:r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215" name="矩阵操作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操作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0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8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</p:txBody>
      </p:sp>
      <p:sp>
        <p:nvSpPr>
          <p:cNvPr id="219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t(m)  #</a:t>
            </a:r>
            <a:r>
              <a:rPr dirty="0" err="1">
                <a:solidFill>
                  <a:srgbClr val="0000FF"/>
                </a:solidFill>
              </a:rPr>
              <a:t>矩阵转秩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5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det</a:t>
            </a:r>
            <a:r>
              <a:rPr dirty="0">
                <a:solidFill>
                  <a:srgbClr val="0000FF"/>
                </a:solidFill>
              </a:rPr>
              <a:t>(m)  #</a:t>
            </a:r>
            <a:r>
              <a:rPr dirty="0" err="1">
                <a:solidFill>
                  <a:srgbClr val="0000FF"/>
                </a:solidFill>
              </a:rPr>
              <a:t>行列式求值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-3</a:t>
            </a:r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21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24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转秩运算</a:t>
            </a:r>
          </a:p>
          <a:p>
            <a:r>
              <a:t>行列式计算</a:t>
            </a:r>
          </a:p>
        </p:txBody>
      </p:sp>
      <p:sp>
        <p:nvSpPr>
          <p:cNvPr id="225" name="&gt; eigen(m) #计算特征值和特征向量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eigen</a:t>
            </a:r>
            <a:r>
              <a:rPr dirty="0">
                <a:solidFill>
                  <a:srgbClr val="0000FF"/>
                </a:solidFill>
              </a:rPr>
              <a:t>(m) #</a:t>
            </a:r>
            <a:r>
              <a:rPr dirty="0" err="1">
                <a:solidFill>
                  <a:srgbClr val="0000FF"/>
                </a:solidFill>
              </a:rPr>
              <a:t>计算特征值和特征向量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 err="1"/>
              <a:t>eigen</a:t>
            </a:r>
            <a:r>
              <a:rPr dirty="0"/>
              <a:t>() decomposition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alue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8.3589 -0.358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ector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0.56200 -0.9650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-0.82714  0.26227</a:t>
            </a:r>
          </a:p>
        </p:txBody>
      </p:sp>
      <p:sp>
        <p:nvSpPr>
          <p:cNvPr id="22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27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61975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30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  <a:p>
            <a:r>
              <a:rPr dirty="0" err="1"/>
              <a:t>解线性方程</a:t>
            </a:r>
            <a:endParaRPr dirty="0"/>
          </a:p>
          <a:p>
            <a:endParaRPr dirty="0"/>
          </a:p>
          <a:p>
            <a:r>
              <a:rPr dirty="0" err="1"/>
              <a:t>求逆矩阵</a:t>
            </a:r>
            <a:endParaRPr dirty="0"/>
          </a:p>
        </p:txBody>
      </p:sp>
      <p:sp>
        <p:nvSpPr>
          <p:cNvPr id="231" name="&gt; m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=c(3,11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</a:t>
            </a:r>
            <a:r>
              <a:rPr dirty="0" err="1">
                <a:solidFill>
                  <a:srgbClr val="0000FF"/>
                </a:solidFill>
              </a:rPr>
              <a:t>m,b</a:t>
            </a:r>
            <a:r>
              <a:rPr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1.3333 -1.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m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2.33333  1.6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0.66667 -0.33333</a:t>
            </a:r>
          </a:p>
        </p:txBody>
      </p:sp>
      <p:sp>
        <p:nvSpPr>
          <p:cNvPr id="23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233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71157" y="4143035"/>
          <a:ext cx="2263308" cy="11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1157" y="4143035"/>
                        <a:ext cx="2263308" cy="1198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35841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数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数组</a:t>
            </a:r>
          </a:p>
        </p:txBody>
      </p:sp>
      <p:sp>
        <p:nvSpPr>
          <p:cNvPr id="23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8" name="数组(array)的特点：…"/>
          <p:cNvSpPr txBox="1">
            <a:spLocks noGrp="1"/>
          </p:cNvSpPr>
          <p:nvPr>
            <p:ph type="body" sz="quarter" idx="1"/>
          </p:nvPr>
        </p:nvSpPr>
        <p:spPr>
          <a:xfrm>
            <a:off x="520700" y="1730996"/>
            <a:ext cx="5700763" cy="365016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r>
              <a:rPr dirty="0" err="1"/>
              <a:t>数组</a:t>
            </a:r>
            <a:r>
              <a:rPr dirty="0"/>
              <a:t>(array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维数更高的数据结构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以原子向量为基础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单模性质</a:t>
            </a:r>
            <a:endParaRPr dirty="0"/>
          </a:p>
        </p:txBody>
      </p:sp>
      <p:sp>
        <p:nvSpPr>
          <p:cNvPr id="239" name="&gt;a1=array(c(0,1,2,3,4,5,6,7,8,9,10,11),dim = c(2,3,2))…"/>
          <p:cNvSpPr txBox="1"/>
          <p:nvPr/>
        </p:nvSpPr>
        <p:spPr>
          <a:xfrm>
            <a:off x="5810250" y="1790724"/>
            <a:ext cx="6656983" cy="5273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a1=array(c(0,1,2,3,4,5,6,7,8,9,10,11),dim = c(2,3,2))</a:t>
            </a:r>
          </a:p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 a1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1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0    2    4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1    3    5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2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6    8   10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9   11</a:t>
            </a:r>
          </a:p>
        </p:txBody>
      </p:sp>
      <p:grpSp>
        <p:nvGrpSpPr>
          <p:cNvPr id="244" name="成组"/>
          <p:cNvGrpSpPr/>
          <p:nvPr/>
        </p:nvGrpSpPr>
        <p:grpSpPr>
          <a:xfrm>
            <a:off x="5548954" y="1885550"/>
            <a:ext cx="6543633" cy="5457316"/>
            <a:chOff x="-31750" y="-31750"/>
            <a:chExt cx="6543631" cy="5457314"/>
          </a:xfrm>
        </p:grpSpPr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2724167" y="2665157"/>
              <a:ext cx="5457316" cy="63501"/>
            </a:xfrm>
            <a:prstGeom prst="rect">
              <a:avLst/>
            </a:prstGeom>
            <a:effectLst/>
          </p:spPr>
        </p:pic>
        <p:pic>
          <p:nvPicPr>
            <p:cNvPr id="242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5358572"/>
              <a:ext cx="6543632" cy="63501"/>
            </a:xfrm>
            <a:prstGeom prst="rect">
              <a:avLst/>
            </a:prstGeom>
            <a:effectLst/>
          </p:spPr>
        </p:pic>
      </p:grpSp>
      <p:sp>
        <p:nvSpPr>
          <p:cNvPr id="9" name="R Console"/>
          <p:cNvSpPr txBox="1"/>
          <p:nvPr/>
        </p:nvSpPr>
        <p:spPr>
          <a:xfrm>
            <a:off x="5726709" y="17997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4772BD-CBFE-724F-B1D4-FF011BB8F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索引规则总结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24899C-BC84-AB43-A1C0-EC56BB907C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逗号分隔维度，</a:t>
            </a:r>
            <a:r>
              <a:rPr kumimoji="1" lang="en-US" altLang="zh-CN" dirty="0"/>
              <a:t>[</a:t>
            </a:r>
            <a:r>
              <a:rPr kumimoji="1" lang="zh-CN" altLang="en-US" dirty="0"/>
              <a:t>行，列，页，</a:t>
            </a:r>
            <a:r>
              <a:rPr kumimoji="1" lang="en-US" altLang="zh-CN" dirty="0"/>
              <a:t>……],</a:t>
            </a:r>
            <a:r>
              <a:rPr kumimoji="1" lang="zh-CN" altLang="en-US" dirty="0"/>
              <a:t>一个维度对一个变量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空缺代表全选，负号代表剔除，同维度正负不共存</a:t>
            </a:r>
          </a:p>
        </p:txBody>
      </p:sp>
    </p:spTree>
    <p:extLst>
      <p:ext uri="{BB962C8B-B14F-4D97-AF65-F5344CB8AC3E}">
        <p14:creationId xmlns:p14="http://schemas.microsoft.com/office/powerpoint/2010/main" val="2060987005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单模数据结构</a:t>
            </a:r>
            <a:r>
              <a:rPr lang="zh-CN" altLang="en-US" dirty="0"/>
              <a:t>特征</a:t>
            </a:r>
            <a:endParaRPr dirty="0"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9</a:t>
            </a:fld>
            <a:endParaRPr/>
          </a:p>
        </p:txBody>
      </p:sp>
      <p:graphicFrame>
        <p:nvGraphicFramePr>
          <p:cNvPr id="248" name="表格"/>
          <p:cNvGraphicFramePr/>
          <p:nvPr>
            <p:extLst>
              <p:ext uri="{D42A27DB-BD31-4B8C-83A1-F6EECF244321}">
                <p14:modId xmlns:p14="http://schemas.microsoft.com/office/powerpoint/2010/main" val="3669654859"/>
              </p:ext>
            </p:extLst>
          </p:nvPr>
        </p:nvGraphicFramePr>
        <p:xfrm>
          <a:off x="1306003" y="4137158"/>
          <a:ext cx="10863807" cy="2903636"/>
        </p:xfrm>
        <a:graphic>
          <a:graphicData uri="http://schemas.openxmlformats.org/drawingml/2006/table">
            <a:tbl>
              <a:tblPr firstRow="1">
                <a:tableStyleId>{4C3C2611-4C71-4FC5-86AE-919BDF0F9419}</a:tableStyleId>
              </a:tblPr>
              <a:tblGrid>
                <a:gridCol w="27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5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9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2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属性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向量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矩阵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数组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模式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 err="1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  <a:endParaRPr sz="2800" dirty="0">
                        <a:solidFill>
                          <a:srgbClr val="444444"/>
                        </a:solidFill>
                        <a:latin typeface="Monaco"/>
                        <a:ea typeface="Monaco"/>
                        <a:cs typeface="Monaco"/>
                        <a:sym typeface="Monaco"/>
                      </a:endParaRP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无结构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二维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N维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索引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,m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1,n2,n3,…]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8FDE5E8-A7C2-FF4B-AA83-00E01D2A98C0}"/>
              </a:ext>
            </a:extLst>
          </p:cNvPr>
          <p:cNvSpPr txBox="1"/>
          <p:nvPr/>
        </p:nvSpPr>
        <p:spPr>
          <a:xfrm>
            <a:off x="1306003" y="2226315"/>
            <a:ext cx="10720604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57200" marR="0" indent="-4572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dirty="0"/>
              <a:t>向量、矩阵、数组 只允许存储相同类型数据，这三类变量既是常用工具，也是其他类型变量构建的基础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933185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数值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156" name="混合整数型和双精度型数据。…"/>
          <p:cNvSpPr txBox="1">
            <a:spLocks noGrp="1"/>
          </p:cNvSpPr>
          <p:nvPr>
            <p:ph type="body" idx="1"/>
          </p:nvPr>
        </p:nvSpPr>
        <p:spPr>
          <a:xfrm>
            <a:off x="1206151" y="1920477"/>
            <a:ext cx="10623448" cy="2466454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R</a:t>
            </a:r>
            <a:r>
              <a:rPr lang="zh-CN" altLang="en-US" dirty="0"/>
              <a:t>中的数字可以分为</a:t>
            </a:r>
            <a:r>
              <a:rPr dirty="0" err="1"/>
              <a:t>整数型和双精度</a:t>
            </a:r>
            <a:r>
              <a:rPr lang="zh-CN" altLang="en-US" dirty="0"/>
              <a:t>浮点型（即存在小数）</a:t>
            </a:r>
            <a:endParaRPr dirty="0"/>
          </a:p>
          <a:p>
            <a:pPr marL="0" indent="0">
              <a:buNone/>
            </a:pPr>
            <a:r>
              <a:rPr lang="zh-CN" altLang="en-US" dirty="0"/>
              <a:t>但</a:t>
            </a:r>
            <a:r>
              <a:rPr dirty="0" err="1"/>
              <a:t>变量</a:t>
            </a:r>
            <a:r>
              <a:rPr lang="zh-CN" altLang="en-US" dirty="0"/>
              <a:t>会</a:t>
            </a:r>
            <a:r>
              <a:rPr dirty="0" err="1"/>
              <a:t>自动适应</a:t>
            </a:r>
            <a:r>
              <a:rPr lang="zh-CN" altLang="en-US" dirty="0"/>
              <a:t>两种</a:t>
            </a:r>
            <a:r>
              <a:rPr dirty="0" err="1"/>
              <a:t>类型</a:t>
            </a:r>
            <a:r>
              <a:rPr lang="zh-CN" altLang="en-US" dirty="0"/>
              <a:t>，等效混合为数值型</a:t>
            </a:r>
            <a:endParaRPr dirty="0"/>
          </a:p>
        </p:txBody>
      </p:sp>
      <p:grpSp>
        <p:nvGrpSpPr>
          <p:cNvPr id="155" name="成组"/>
          <p:cNvGrpSpPr/>
          <p:nvPr/>
        </p:nvGrpSpPr>
        <p:grpSpPr>
          <a:xfrm>
            <a:off x="2029414" y="5391310"/>
            <a:ext cx="4024072" cy="2529954"/>
            <a:chOff x="-31750" y="-31750"/>
            <a:chExt cx="4024070" cy="2529953"/>
          </a:xfrm>
        </p:grpSpPr>
        <p:pic>
          <p:nvPicPr>
            <p:cNvPr id="151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53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57" name="R Console"/>
          <p:cNvSpPr txBox="1"/>
          <p:nvPr/>
        </p:nvSpPr>
        <p:spPr>
          <a:xfrm>
            <a:off x="540914" y="4189275"/>
            <a:ext cx="2309219" cy="6137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R Console</a:t>
            </a:r>
          </a:p>
        </p:txBody>
      </p:sp>
      <p:sp>
        <p:nvSpPr>
          <p:cNvPr id="158" name="a=2.5+3.7…"/>
          <p:cNvSpPr txBox="1"/>
          <p:nvPr/>
        </p:nvSpPr>
        <p:spPr>
          <a:xfrm>
            <a:off x="2378222" y="5025092"/>
            <a:ext cx="2006960" cy="10105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>
                <a:solidFill>
                  <a:srgbClr val="0000FF"/>
                </a:solidFill>
              </a:rPr>
              <a:t>a=2.5+3.7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</a:t>
            </a:r>
            <a:r>
              <a:rPr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59" name="6.2"/>
          <p:cNvSpPr txBox="1"/>
          <p:nvPr/>
        </p:nvSpPr>
        <p:spPr>
          <a:xfrm>
            <a:off x="2362064" y="6055359"/>
            <a:ext cx="1561325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[1] </a:t>
            </a:r>
            <a:r>
              <a:rPr dirty="0">
                <a:solidFill>
                  <a:schemeClr val="bg1"/>
                </a:solidFill>
              </a:rPr>
              <a:t>6.2</a:t>
            </a:r>
          </a:p>
        </p:txBody>
      </p:sp>
      <p:sp>
        <p:nvSpPr>
          <p:cNvPr id="160" name="typeof(a)"/>
          <p:cNvSpPr txBox="1"/>
          <p:nvPr/>
        </p:nvSpPr>
        <p:spPr>
          <a:xfrm>
            <a:off x="2421859" y="6599257"/>
            <a:ext cx="3960571" cy="5301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>
            <a:lvl1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a</a:t>
            </a:r>
            <a:r>
              <a:rPr dirty="0"/>
              <a:t>)</a:t>
            </a:r>
          </a:p>
        </p:txBody>
      </p:sp>
      <p:sp>
        <p:nvSpPr>
          <p:cNvPr id="161" name="b=7L…"/>
          <p:cNvSpPr txBox="1"/>
          <p:nvPr/>
        </p:nvSpPr>
        <p:spPr>
          <a:xfrm>
            <a:off x="7500270" y="5209800"/>
            <a:ext cx="3833571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/>
              <a:t> </a:t>
            </a:r>
            <a:r>
              <a:rPr dirty="0">
                <a:solidFill>
                  <a:srgbClr val="0000FF"/>
                </a:solidFill>
              </a:rPr>
              <a:t>b=7L </a:t>
            </a:r>
          </a:p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b)</a:t>
            </a:r>
          </a:p>
        </p:txBody>
      </p:sp>
      <p:sp>
        <p:nvSpPr>
          <p:cNvPr id="162" name="“double&quot;"/>
          <p:cNvSpPr txBox="1"/>
          <p:nvPr/>
        </p:nvSpPr>
        <p:spPr>
          <a:xfrm>
            <a:off x="2345614" y="7221814"/>
            <a:ext cx="2180084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</a:t>
            </a:r>
            <a:r>
              <a:rPr lang="zh-CN" altLang="en-US" dirty="0"/>
              <a:t>“</a:t>
            </a:r>
            <a:r>
              <a:rPr dirty="0"/>
              <a:t>double"</a:t>
            </a:r>
          </a:p>
        </p:txBody>
      </p:sp>
      <p:sp>
        <p:nvSpPr>
          <p:cNvPr id="163" name="&quot;integer&quot;"/>
          <p:cNvSpPr txBox="1"/>
          <p:nvPr/>
        </p:nvSpPr>
        <p:spPr>
          <a:xfrm>
            <a:off x="7491727" y="6260293"/>
            <a:ext cx="2353208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 </a:t>
            </a:r>
            <a:r>
              <a:rPr dirty="0"/>
              <a:t>"integer"</a:t>
            </a:r>
          </a:p>
        </p:txBody>
      </p:sp>
      <p:grpSp>
        <p:nvGrpSpPr>
          <p:cNvPr id="168" name="成组"/>
          <p:cNvGrpSpPr/>
          <p:nvPr/>
        </p:nvGrpSpPr>
        <p:grpSpPr>
          <a:xfrm>
            <a:off x="7078949" y="5254362"/>
            <a:ext cx="4024071" cy="2529954"/>
            <a:chOff x="-31750" y="-31750"/>
            <a:chExt cx="4024070" cy="2529953"/>
          </a:xfrm>
        </p:grpSpPr>
        <p:pic>
          <p:nvPicPr>
            <p:cNvPr id="164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66" name="线条" descr="线条"/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6E50E42-F303-B34E-A0BD-EF1769936383}"/>
              </a:ext>
            </a:extLst>
          </p:cNvPr>
          <p:cNvSpPr txBox="1"/>
          <p:nvPr/>
        </p:nvSpPr>
        <p:spPr>
          <a:xfrm>
            <a:off x="651878" y="8333666"/>
            <a:ext cx="9024906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ypeof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用来测数据类型的函数，回忆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i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什么类型。</a:t>
            </a:r>
          </a:p>
        </p:txBody>
      </p:sp>
      <p:sp>
        <p:nvSpPr>
          <p:cNvPr id="19" name="R Console">
            <a:extLst>
              <a:ext uri="{FF2B5EF4-FFF2-40B4-BE49-F238E27FC236}">
                <a16:creationId xmlns:a16="http://schemas.microsoft.com/office/drawing/2014/main" id="{D9F1C129-1820-CE41-8B39-844852816BA2}"/>
              </a:ext>
            </a:extLst>
          </p:cNvPr>
          <p:cNvSpPr txBox="1"/>
          <p:nvPr/>
        </p:nvSpPr>
        <p:spPr>
          <a:xfrm>
            <a:off x="2312075" y="50234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1" name="R Console">
            <a:extLst>
              <a:ext uri="{FF2B5EF4-FFF2-40B4-BE49-F238E27FC236}">
                <a16:creationId xmlns:a16="http://schemas.microsoft.com/office/drawing/2014/main" id="{45947703-F9FC-884B-9300-486B4514EBA9}"/>
              </a:ext>
            </a:extLst>
          </p:cNvPr>
          <p:cNvSpPr txBox="1"/>
          <p:nvPr/>
        </p:nvSpPr>
        <p:spPr>
          <a:xfrm>
            <a:off x="7361610" y="5254360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"/>
                            </p:stCondLst>
                            <p:childTnLst>
                              <p:par>
                                <p:cTn id="2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 advAuto="0"/>
      <p:bldP spid="159" grpId="0" animBg="1" advAuto="0"/>
      <p:bldP spid="160" grpId="0" animBg="1" advAuto="0"/>
      <p:bldP spid="161" grpId="0" animBg="1" advAuto="0"/>
      <p:bldP spid="162" grpId="0" animBg="1" advAuto="0"/>
      <p:bldP spid="163" grpId="0" animBg="1" advAuto="0"/>
      <p:bldP spid="2" grpId="0"/>
      <p:bldP spid="19" grpId="0" animBg="1"/>
      <p:bldP spid="19" grpId="1" animBg="1"/>
      <p:bldP spid="21" grpId="0" animBg="1"/>
      <p:bldP spid="21" grpId="1" animBg="1"/>
      <p:bldP spid="21" grpId="2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4A0A8-D315-1844-870A-49FBCEF85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0D38FF-CC06-9F47-9458-A4D58532A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11861800" cy="6365742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kumimoji="1" lang="en-US" altLang="zh-CN" dirty="0"/>
              <a:t>1.</a:t>
            </a:r>
            <a:r>
              <a:rPr kumimoji="1" lang="zh-CN" altLang="en-US" dirty="0"/>
              <a:t>将一组数据存入变量中：</a:t>
            </a:r>
            <a:r>
              <a:rPr kumimoji="1" lang="en-US" altLang="zh-CN" dirty="0"/>
              <a:t>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1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7.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6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9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4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7.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22.72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kumimoji="1" lang="zh-CN" altLang="en-US" dirty="0"/>
              <a:t>操作要求：所有数字均舍弃小数部分，其中正数求自然指数运算，而负数则利用函数</a:t>
            </a:r>
            <a:r>
              <a:rPr kumimoji="1" lang="en-US" altLang="zh-CN" dirty="0"/>
              <a:t>f(x)=x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-3x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+1</a:t>
            </a:r>
            <a:r>
              <a:rPr kumimoji="1" lang="zh-CN" altLang="en-US" dirty="0"/>
              <a:t>进行运算</a:t>
            </a:r>
            <a:r>
              <a:rPr kumimoji="1" lang="en-US" altLang="zh-CN" dirty="0"/>
              <a:t>,</a:t>
            </a:r>
            <a:r>
              <a:rPr kumimoji="1" lang="zh-CN" altLang="en-US" dirty="0"/>
              <a:t>计算结果分别保存到两个变量中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/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dirty="0"/>
                  <a:t>2.</a:t>
                </a:r>
                <a:r>
                  <a:rPr kumimoji="1" lang="zh-CN" altLang="en-US" dirty="0"/>
                  <a:t>（</a:t>
                </a:r>
                <a:r>
                  <a:rPr kumimoji="1" lang="en-US" altLang="zh-CN" dirty="0"/>
                  <a:t>1</a:t>
                </a:r>
                <a:r>
                  <a:rPr kumimoji="1" lang="zh-CN" altLang="en-US" dirty="0"/>
                  <a:t>）创建矩阵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i="1" dirty="0">
                        <a:latin typeface="Cambria Math" panose="02040503050406030204" pitchFamily="18" charset="0"/>
                      </a:rPr>
                      <m:t>M</m:t>
                    </m:r>
                    <m:r>
                      <a:rPr kumimoji="1"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9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2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7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7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4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5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8</m:t>
                                                </m:r>
                                              </m:e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9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en-US" altLang="zh-CN" i="1" dirty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3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dirty="0"/>
                  <a:t>,</a:t>
                </a:r>
                <a:r>
                  <a:rPr kumimoji="1" lang="zh-CN" altLang="en-US" dirty="0"/>
                  <a:t>计算</a:t>
                </a:r>
                <a:r>
                  <a:rPr kumimoji="1" lang="en-US" altLang="zh-CN" dirty="0"/>
                  <a:t>M</a:t>
                </a:r>
                <a:r>
                  <a:rPr kumimoji="1" lang="zh-CN" altLang="en-US" dirty="0"/>
                  <a:t>的行列式和特征值；（</a:t>
                </a:r>
                <a:r>
                  <a:rPr kumimoji="1" lang="en-US" altLang="zh-CN" dirty="0"/>
                  <a:t>2</a:t>
                </a:r>
                <a:r>
                  <a:rPr kumimoji="1" lang="zh-CN" altLang="en-US" dirty="0"/>
                  <a:t>）</a:t>
                </a:r>
                <a:r>
                  <a:rPr kumimoji="1" lang="en-US" altLang="zh-CN" dirty="0"/>
                  <a:t>	</a:t>
                </a:r>
                <a:r>
                  <a:rPr kumimoji="1" lang="zh-CN" altLang="en-US" dirty="0"/>
                  <a:t>截取右下</a:t>
                </a:r>
                <a:r>
                  <a:rPr kumimoji="1" lang="en-US" altLang="zh-CN" dirty="0"/>
                  <a:t>3X3</a:t>
                </a:r>
                <a:r>
                  <a:rPr kumimoji="1" lang="zh-CN" altLang="en-US" dirty="0"/>
                  <a:t>矩阵记为</a:t>
                </a:r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矩阵，求解方程式：</a:t>
                </a:r>
                <a:endParaRPr kumimoji="1" lang="en-US" altLang="zh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6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5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  <a:blipFill>
                <a:blip r:embed="rId2"/>
                <a:stretch>
                  <a:fillRect l="-1176" b="-1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1871106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数值型数据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869676" cy="914755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72" name="数据的表现形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的表现形式</a:t>
            </a:r>
            <a:endParaRPr dirty="0"/>
          </a:p>
          <a:p>
            <a:endParaRPr dirty="0"/>
          </a:p>
          <a:p>
            <a:r>
              <a:rPr dirty="0" err="1"/>
              <a:t>科学计数法</a:t>
            </a:r>
            <a:endParaRPr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4FA79-B5B2-8C4C-99C0-6BB1214D05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88043" y="698760"/>
            <a:ext cx="3465709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数据精度表示</a:t>
            </a:r>
          </a:p>
        </p:txBody>
      </p:sp>
      <p:sp>
        <p:nvSpPr>
          <p:cNvPr id="17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73" name="&gt; pi…"/>
          <p:cNvSpPr txBox="1"/>
          <p:nvPr/>
        </p:nvSpPr>
        <p:spPr>
          <a:xfrm>
            <a:off x="6212931" y="2318042"/>
            <a:ext cx="6003628" cy="43088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options(digits = 10)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2654</a:t>
            </a:r>
          </a:p>
          <a:p>
            <a:pPr>
              <a:defRPr sz="2700"/>
            </a:pPr>
            <a:endParaRPr b="1" dirty="0"/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+1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0.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-07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82238" y="231804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D221E89-CC24-FF4D-A866-A718A51A0078}"/>
              </a:ext>
            </a:extLst>
          </p:cNvPr>
          <p:cNvSpPr txBox="1"/>
          <p:nvPr/>
        </p:nvSpPr>
        <p:spPr>
          <a:xfrm>
            <a:off x="38354" y="8408509"/>
            <a:ext cx="1188401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options</a:t>
            </a:r>
            <a:r>
              <a:rPr lang="en-US" altLang="zh-CN" sz="2400" dirty="0">
                <a:solidFill>
                  <a:srgbClr val="FF0000"/>
                </a:solidFill>
              </a:rPr>
              <a:t>()</a:t>
            </a:r>
            <a:r>
              <a:rPr lang="zh-CN" altLang="en-US" sz="2400" dirty="0">
                <a:solidFill>
                  <a:srgbClr val="FF0000"/>
                </a:solidFill>
              </a:rPr>
              <a:t>是设置</a:t>
            </a:r>
            <a:r>
              <a:rPr lang="en-US" altLang="zh-CN" sz="2400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整体环境的函数，掌管着包括</a:t>
            </a:r>
            <a:r>
              <a:rPr lang="en-US" altLang="zh-CN" sz="2400" dirty="0">
                <a:solidFill>
                  <a:srgbClr val="FF0000"/>
                </a:solidFill>
              </a:rPr>
              <a:t>digits</a:t>
            </a:r>
            <a:r>
              <a:rPr lang="zh-CN" altLang="en-US" sz="2400" dirty="0">
                <a:solidFill>
                  <a:srgbClr val="FF0000"/>
                </a:solidFill>
              </a:rPr>
              <a:t>在内的许多参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088790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75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uiExpand="1" build="p" animBg="1"/>
      <p:bldP spid="6" grpId="0" animBg="1"/>
      <p:bldP spid="6" grpId="1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9E719-E911-2A45-8335-D73C1DFE5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16" y="565501"/>
            <a:ext cx="3133446" cy="914755"/>
          </a:xfrm>
        </p:spPr>
        <p:txBody>
          <a:bodyPr/>
          <a:lstStyle/>
          <a:p>
            <a:r>
              <a:rPr kumimoji="1" lang="zh-CN" altLang="en-US" dirty="0"/>
              <a:t>数值型数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FC357C-5DDE-E040-B5F7-1D85C566E90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一些特殊数字符号需要牢记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F8B5AA-DC63-9848-B7C8-7BFB7EB047D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73617" y="699712"/>
            <a:ext cx="3133445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特殊数据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6623B7-C0BF-FE40-B797-B28838E6D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746" y="3452935"/>
            <a:ext cx="2159000" cy="3340100"/>
          </a:xfrm>
          <a:prstGeom prst="rect">
            <a:avLst/>
          </a:prstGeom>
        </p:spPr>
      </p:pic>
      <p:sp>
        <p:nvSpPr>
          <p:cNvPr id="7" name="a=2.5+3.7…">
            <a:extLst>
              <a:ext uri="{FF2B5EF4-FFF2-40B4-BE49-F238E27FC236}">
                <a16:creationId xmlns:a16="http://schemas.microsoft.com/office/drawing/2014/main" id="{3334BCCA-83D6-2040-BDEC-8FA48A8BC6BA}"/>
              </a:ext>
            </a:extLst>
          </p:cNvPr>
          <p:cNvSpPr txBox="1"/>
          <p:nvPr/>
        </p:nvSpPr>
        <p:spPr>
          <a:xfrm>
            <a:off x="6344138" y="4876800"/>
            <a:ext cx="2951129" cy="1841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cos</a:t>
            </a:r>
            <a:r>
              <a:rPr lang="en-US" altLang="zh-CN" dirty="0">
                <a:solidFill>
                  <a:srgbClr val="0000FF"/>
                </a:solidFill>
              </a:rPr>
              <a:t>(pi)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-1</a:t>
            </a:r>
            <a:endParaRPr lang="en-US" sz="2700" dirty="0">
              <a:solidFill>
                <a:schemeClr val="bg1"/>
              </a:solidFill>
              <a:latin typeface="Monaco"/>
              <a:ea typeface="Monaco"/>
              <a:cs typeface="Monaco"/>
              <a:sym typeface="Monaco"/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sin(pi)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>
                <a:solidFill>
                  <a:schemeClr val="bg1"/>
                </a:solidFill>
              </a:rPr>
              <a:t>[1] 1.224647e-16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8" name="a=2.5+3.7…">
            <a:extLst>
              <a:ext uri="{FF2B5EF4-FFF2-40B4-BE49-F238E27FC236}">
                <a16:creationId xmlns:a16="http://schemas.microsoft.com/office/drawing/2014/main" id="{3355A500-CD91-A247-B620-2158B46A2578}"/>
              </a:ext>
            </a:extLst>
          </p:cNvPr>
          <p:cNvSpPr txBox="1"/>
          <p:nvPr/>
        </p:nvSpPr>
        <p:spPr>
          <a:xfrm>
            <a:off x="6344138" y="2177832"/>
            <a:ext cx="1561325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1+NA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</a:t>
            </a:r>
            <a:r>
              <a:rPr lang="zh-CN" alt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NA</a:t>
            </a: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A76BB4-7CA0-A14C-A538-692753697426}"/>
              </a:ext>
            </a:extLst>
          </p:cNvPr>
          <p:cNvSpPr txBox="1"/>
          <p:nvPr/>
        </p:nvSpPr>
        <p:spPr>
          <a:xfrm>
            <a:off x="1026746" y="8273344"/>
            <a:ext cx="3077766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FF0000"/>
                </a:solidFill>
              </a:rPr>
              <a:t>注意：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编程中大小写敏感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7E5E12-31D9-3B47-B048-9C4018D59264}"/>
              </a:ext>
            </a:extLst>
          </p:cNvPr>
          <p:cNvSpPr txBox="1"/>
          <p:nvPr/>
        </p:nvSpPr>
        <p:spPr>
          <a:xfrm>
            <a:off x="6344138" y="3452935"/>
            <a:ext cx="385682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zh-CN" altLang="en-US" sz="2400" dirty="0">
                <a:solidFill>
                  <a:srgbClr val="FF0000"/>
                </a:solidFill>
              </a:rPr>
              <a:t>计算结果是</a:t>
            </a:r>
            <a:r>
              <a:rPr lang="en-US" altLang="zh-CN" sz="2400" dirty="0">
                <a:solidFill>
                  <a:srgbClr val="FF0000"/>
                </a:solidFill>
              </a:rPr>
              <a:t>NA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148CE5-64D4-D443-9CDA-E5A1C7E6BE35}"/>
              </a:ext>
            </a:extLst>
          </p:cNvPr>
          <p:cNvSpPr txBox="1"/>
          <p:nvPr/>
        </p:nvSpPr>
        <p:spPr>
          <a:xfrm>
            <a:off x="6344138" y="7103844"/>
            <a:ext cx="465512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en-US" altLang="zh-CN" sz="2400" dirty="0">
                <a:solidFill>
                  <a:srgbClr val="FF0000"/>
                </a:solidFill>
              </a:rPr>
              <a:t>sin(pi)</a:t>
            </a:r>
            <a:r>
              <a:rPr lang="zh-CN" altLang="en-US" sz="2400" dirty="0">
                <a:solidFill>
                  <a:srgbClr val="FF0000"/>
                </a:solidFill>
              </a:rPr>
              <a:t>结果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1" name="R Console">
            <a:extLst>
              <a:ext uri="{FF2B5EF4-FFF2-40B4-BE49-F238E27FC236}">
                <a16:creationId xmlns:a16="http://schemas.microsoft.com/office/drawing/2014/main" id="{B4D1E994-123F-854D-AAA5-222271CBFE1C}"/>
              </a:ext>
            </a:extLst>
          </p:cNvPr>
          <p:cNvSpPr txBox="1"/>
          <p:nvPr/>
        </p:nvSpPr>
        <p:spPr>
          <a:xfrm>
            <a:off x="6340230" y="2241948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12" name="R Console">
            <a:extLst>
              <a:ext uri="{FF2B5EF4-FFF2-40B4-BE49-F238E27FC236}">
                <a16:creationId xmlns:a16="http://schemas.microsoft.com/office/drawing/2014/main" id="{A40A318D-851E-634F-AA06-6640EA73F88A}"/>
              </a:ext>
            </a:extLst>
          </p:cNvPr>
          <p:cNvSpPr txBox="1"/>
          <p:nvPr/>
        </p:nvSpPr>
        <p:spPr>
          <a:xfrm>
            <a:off x="6275626" y="4876800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180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2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复数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复数型数据</a:t>
            </a:r>
            <a:endParaRPr b="1" dirty="0"/>
          </a:p>
        </p:txBody>
      </p:sp>
      <p:sp>
        <p:nvSpPr>
          <p:cNvPr id="18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182" name="复数的形式：a+bi…"/>
          <p:cNvSpPr txBox="1"/>
          <p:nvPr/>
        </p:nvSpPr>
        <p:spPr>
          <a:xfrm>
            <a:off x="1238256" y="1920477"/>
            <a:ext cx="4747618" cy="12785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复数的形式：a+bi</a:t>
            </a:r>
          </a:p>
          <a:p>
            <a:r>
              <a:t>复数的类型：“complex”</a:t>
            </a:r>
          </a:p>
        </p:txBody>
      </p:sp>
      <p:grpSp>
        <p:nvGrpSpPr>
          <p:cNvPr id="187" name="成组"/>
          <p:cNvGrpSpPr/>
          <p:nvPr/>
        </p:nvGrpSpPr>
        <p:grpSpPr>
          <a:xfrm>
            <a:off x="1223798" y="4208798"/>
            <a:ext cx="4024072" cy="3101623"/>
            <a:chOff x="-31750" y="-31750"/>
            <a:chExt cx="4024070" cy="3101622"/>
          </a:xfrm>
        </p:grpSpPr>
        <p:pic>
          <p:nvPicPr>
            <p:cNvPr id="183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548067" y="1487311"/>
              <a:ext cx="3101623" cy="63501"/>
            </a:xfrm>
            <a:prstGeom prst="rect">
              <a:avLst/>
            </a:prstGeom>
            <a:effectLst/>
          </p:spPr>
        </p:pic>
        <p:pic>
          <p:nvPicPr>
            <p:cNvPr id="185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3004404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88" name="&gt; x=2+3i…"/>
          <p:cNvSpPr txBox="1"/>
          <p:nvPr/>
        </p:nvSpPr>
        <p:spPr>
          <a:xfrm>
            <a:off x="1553049" y="4357229"/>
            <a:ext cx="4546116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x=2+3i</a:t>
            </a:r>
          </a:p>
          <a:p>
            <a:r>
              <a:rPr dirty="0">
                <a:solidFill>
                  <a:srgbClr val="0000FF"/>
                </a:solidFill>
              </a:rPr>
              <a:t>&gt; x^2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-5+12i</a:t>
            </a:r>
          </a:p>
          <a:p>
            <a:r>
              <a:rPr dirty="0">
                <a:solidFill>
                  <a:srgbClr val="0000FF"/>
                </a:solidFill>
              </a:rPr>
              <a:t>&gt; log(x)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1.2825+0.9828i</a:t>
            </a:r>
          </a:p>
        </p:txBody>
      </p:sp>
      <p:graphicFrame>
        <p:nvGraphicFramePr>
          <p:cNvPr id="189" name="表格"/>
          <p:cNvGraphicFramePr/>
          <p:nvPr/>
        </p:nvGraphicFramePr>
        <p:xfrm>
          <a:off x="8063574" y="3640494"/>
          <a:ext cx="3702842" cy="3998275"/>
        </p:xfrm>
        <a:graphic>
          <a:graphicData uri="http://schemas.openxmlformats.org/drawingml/2006/table">
            <a:tbl>
              <a:tblPr>
                <a:tableStyleId>{4C3C2611-4C71-4FC5-86AE-919BDF0F9419}</a:tableStyleId>
              </a:tblPr>
              <a:tblGrid>
                <a:gridCol w="185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Re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实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Im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虚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Mod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模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Arg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相位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Conj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共轭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 Console"/>
          <p:cNvSpPr txBox="1"/>
          <p:nvPr/>
        </p:nvSpPr>
        <p:spPr>
          <a:xfrm>
            <a:off x="1529196" y="44050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31CACED-5C4C-724F-8271-37D39B037BF8}"/>
              </a:ext>
            </a:extLst>
          </p:cNvPr>
          <p:cNvSpPr txBox="1"/>
          <p:nvPr/>
        </p:nvSpPr>
        <p:spPr>
          <a:xfrm>
            <a:off x="6388518" y="8403972"/>
            <a:ext cx="62581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：复数在我们专业本科阶段几乎涉及不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 advAuto="0"/>
      <p:bldP spid="10" grpId="0" animBg="1"/>
      <p:bldP spid="1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型数据</a:t>
            </a:r>
            <a:endParaRPr b="1" dirty="0"/>
          </a:p>
        </p:txBody>
      </p:sp>
      <p:sp>
        <p:nvSpPr>
          <p:cNvPr id="19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93" name="逻辑型（logical)数据只有两个取值：TRUE 和 FALSE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2927364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逻辑型（logical</a:t>
            </a:r>
            <a:r>
              <a:rPr dirty="0"/>
              <a:t>)</a:t>
            </a:r>
            <a:r>
              <a:rPr dirty="0" err="1"/>
              <a:t>数据只有两个取值：TRUE</a:t>
            </a:r>
            <a:r>
              <a:rPr dirty="0"/>
              <a:t> 和 FALSE</a:t>
            </a:r>
          </a:p>
          <a:p>
            <a:r>
              <a:rPr dirty="0" err="1"/>
              <a:t>主要用于逻辑判断</a:t>
            </a:r>
            <a:endParaRPr dirty="0"/>
          </a:p>
        </p:txBody>
      </p:sp>
      <p:sp>
        <p:nvSpPr>
          <p:cNvPr id="194" name="a=c(1,2,3,5,7)…"/>
          <p:cNvSpPr txBox="1"/>
          <p:nvPr/>
        </p:nvSpPr>
        <p:spPr>
          <a:xfrm>
            <a:off x="6261373" y="5289285"/>
            <a:ext cx="6218266" cy="12618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a=c(1,2,3,5,7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a&gt;2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FALSE </a:t>
            </a:r>
            <a:r>
              <a:rPr b="1" dirty="0" err="1"/>
              <a:t>FALSE</a:t>
            </a:r>
            <a:r>
              <a:rPr b="1" dirty="0"/>
              <a:t>  TRUE  </a:t>
            </a:r>
            <a:r>
              <a:rPr b="1" dirty="0" err="1"/>
              <a:t>TRUE</a:t>
            </a:r>
            <a:r>
              <a:rPr b="1" dirty="0"/>
              <a:t>  </a:t>
            </a:r>
            <a:r>
              <a:rPr b="1" dirty="0" err="1"/>
              <a:t>TRUE</a:t>
            </a:r>
            <a:endParaRPr b="1" dirty="0"/>
          </a:p>
        </p:txBody>
      </p:sp>
      <p:grpSp>
        <p:nvGrpSpPr>
          <p:cNvPr id="199" name="成组"/>
          <p:cNvGrpSpPr/>
          <p:nvPr/>
        </p:nvGrpSpPr>
        <p:grpSpPr>
          <a:xfrm>
            <a:off x="1248238" y="5184884"/>
            <a:ext cx="4024072" cy="2529954"/>
            <a:chOff x="-31750" y="-31750"/>
            <a:chExt cx="4024070" cy="2529953"/>
          </a:xfrm>
        </p:grpSpPr>
        <p:pic>
          <p:nvPicPr>
            <p:cNvPr id="195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97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0" name="&gt; T…"/>
          <p:cNvSpPr txBox="1"/>
          <p:nvPr/>
        </p:nvSpPr>
        <p:spPr>
          <a:xfrm>
            <a:off x="1783515" y="5289285"/>
            <a:ext cx="1577355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T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5&gt;=4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</p:txBody>
      </p:sp>
      <p:grpSp>
        <p:nvGrpSpPr>
          <p:cNvPr id="205" name="成组"/>
          <p:cNvGrpSpPr/>
          <p:nvPr/>
        </p:nvGrpSpPr>
        <p:grpSpPr>
          <a:xfrm>
            <a:off x="5960044" y="5184884"/>
            <a:ext cx="4024071" cy="2529954"/>
            <a:chOff x="-31750" y="-31750"/>
            <a:chExt cx="4024070" cy="2529953"/>
          </a:xfrm>
        </p:grpSpPr>
        <p:pic>
          <p:nvPicPr>
            <p:cNvPr id="201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3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3" name="R Console"/>
          <p:cNvSpPr txBox="1"/>
          <p:nvPr/>
        </p:nvSpPr>
        <p:spPr>
          <a:xfrm>
            <a:off x="1728875" y="5289285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F81686-99D0-C14C-8389-F37144731C78}"/>
              </a:ext>
            </a:extLst>
          </p:cNvPr>
          <p:cNvSpPr txBox="1"/>
          <p:nvPr/>
        </p:nvSpPr>
        <p:spPr>
          <a:xfrm>
            <a:off x="571500" y="8257813"/>
            <a:ext cx="631583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U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,FALS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200" grpId="0" animBg="1"/>
      <p:bldP spid="13" grpId="0" animBg="1"/>
      <p:bldP spid="13" grpId="1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</a:t>
            </a:r>
            <a:r>
              <a:rPr lang="zh-CN" altLang="en-US" b="1" dirty="0"/>
              <a:t>运算</a:t>
            </a:r>
            <a:endParaRPr b="1" dirty="0"/>
          </a:p>
        </p:txBody>
      </p:sp>
      <p:sp>
        <p:nvSpPr>
          <p:cNvPr id="2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42302" y="5427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209" name="比较运算符： &gt; &lt; &gt;= &lt;= == %in%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比较运算符</a:t>
            </a:r>
            <a:r>
              <a:rPr dirty="0"/>
              <a:t>： &gt; &lt; &gt;= &lt;= == %in%</a:t>
            </a:r>
          </a:p>
          <a:p>
            <a:r>
              <a:rPr dirty="0" err="1"/>
              <a:t>逻辑运算符</a:t>
            </a:r>
            <a:r>
              <a:rPr dirty="0"/>
              <a:t> : &amp; | !</a:t>
            </a:r>
          </a:p>
          <a:p>
            <a:r>
              <a:rPr dirty="0"/>
              <a:t>any()</a:t>
            </a:r>
            <a:r>
              <a:rPr dirty="0" err="1"/>
              <a:t>函数，是否存在条件为真</a:t>
            </a:r>
            <a:endParaRPr dirty="0"/>
          </a:p>
          <a:p>
            <a:r>
              <a:rPr dirty="0"/>
              <a:t>all()</a:t>
            </a:r>
            <a:r>
              <a:rPr dirty="0" err="1"/>
              <a:t>函数，是否全部为真</a:t>
            </a:r>
            <a:endParaRPr dirty="0"/>
          </a:p>
        </p:txBody>
      </p:sp>
      <p:sp>
        <p:nvSpPr>
          <p:cNvPr id="210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30887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3 %in% a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(5&gt;=4)&amp;(3 %in% 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ll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FALS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ny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77260" y="19841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6031E2F-68EC-5043-AF7A-77EA852F0128}"/>
              </a:ext>
            </a:extLst>
          </p:cNvPr>
          <p:cNvSpPr txBox="1"/>
          <p:nvPr/>
        </p:nvSpPr>
        <p:spPr>
          <a:xfrm>
            <a:off x="5682397" y="8187069"/>
            <a:ext cx="527227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如何赋值的，转到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5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页看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uiExpand="1" build="p" animBg="1"/>
      <p:bldP spid="6" grpId="0" animBg="1"/>
      <p:bldP spid="6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成组"/>
          <p:cNvGrpSpPr/>
          <p:nvPr/>
        </p:nvGrpSpPr>
        <p:grpSpPr>
          <a:xfrm>
            <a:off x="1877193" y="5319423"/>
            <a:ext cx="8484489" cy="2113146"/>
            <a:chOff x="-31750" y="-31749"/>
            <a:chExt cx="8484487" cy="2752594"/>
          </a:xfrm>
        </p:grpSpPr>
        <p:pic>
          <p:nvPicPr>
            <p:cNvPr id="21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370462" y="1312797"/>
              <a:ext cx="2752596" cy="63501"/>
            </a:xfrm>
            <a:prstGeom prst="rect">
              <a:avLst/>
            </a:prstGeom>
            <a:effectLst/>
          </p:spPr>
        </p:pic>
        <p:pic>
          <p:nvPicPr>
            <p:cNvPr id="21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655603"/>
              <a:ext cx="8484488" cy="63501"/>
            </a:xfrm>
            <a:prstGeom prst="rect">
              <a:avLst/>
            </a:prstGeom>
            <a:effectLst/>
          </p:spPr>
        </p:pic>
      </p:grpSp>
      <p:sp>
        <p:nvSpPr>
          <p:cNvPr id="217" name="字符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型数据</a:t>
            </a:r>
            <a:endParaRPr b="1" dirty="0"/>
          </a:p>
        </p:txBody>
      </p:sp>
      <p:sp>
        <p:nvSpPr>
          <p:cNvPr id="2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219" name="a='wang qi'…"/>
          <p:cNvSpPr txBox="1"/>
          <p:nvPr/>
        </p:nvSpPr>
        <p:spPr>
          <a:xfrm>
            <a:off x="2229481" y="5226564"/>
            <a:ext cx="9094818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=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'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b=c('</a:t>
            </a:r>
            <a:r>
              <a:rPr dirty="0" err="1">
                <a:solidFill>
                  <a:srgbClr val="0000FF"/>
                </a:solidFill>
              </a:rPr>
              <a:t>zh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ke</a:t>
            </a:r>
            <a:r>
              <a:rPr dirty="0">
                <a:solidFill>
                  <a:srgbClr val="0000FF"/>
                </a:solidFill>
              </a:rPr>
              <a:t>',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qi','li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shan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 %in% b</a:t>
            </a:r>
          </a:p>
          <a:p>
            <a:pPr>
              <a:defRPr sz="27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] TRUE</a:t>
            </a:r>
          </a:p>
        </p:txBody>
      </p:sp>
      <p:sp>
        <p:nvSpPr>
          <p:cNvPr id="220" name="字符型数据：…"/>
          <p:cNvSpPr txBox="1"/>
          <p:nvPr/>
        </p:nvSpPr>
        <p:spPr>
          <a:xfrm>
            <a:off x="1238256" y="1920477"/>
            <a:ext cx="3040460" cy="1816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型数据：</a:t>
            </a:r>
          </a:p>
          <a:p>
            <a:pPr marL="228600" lvl="1" indent="-228600">
              <a:buSzPct val="100000"/>
              <a:buChar char="-"/>
            </a:pPr>
            <a:r>
              <a:t>括在引号之内</a:t>
            </a:r>
          </a:p>
          <a:p>
            <a:pPr marL="228600" lvl="1" indent="-228600">
              <a:buSzPct val="100000"/>
              <a:buChar char="-"/>
            </a:pPr>
            <a:r>
              <a:t>存在转义符</a:t>
            </a:r>
          </a:p>
        </p:txBody>
      </p:sp>
      <p:sp>
        <p:nvSpPr>
          <p:cNvPr id="221" name="字符编码表：…"/>
          <p:cNvSpPr txBox="1"/>
          <p:nvPr/>
        </p:nvSpPr>
        <p:spPr>
          <a:xfrm>
            <a:off x="8108485" y="1920477"/>
            <a:ext cx="2796978" cy="22774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编码表：</a:t>
            </a:r>
          </a:p>
          <a:p>
            <a:pPr marL="228600" lvl="1" indent="-228600">
              <a:buSzPct val="100000"/>
              <a:buChar char="-"/>
            </a:pPr>
            <a:r>
              <a:t>ASCII</a:t>
            </a:r>
          </a:p>
          <a:p>
            <a:pPr marL="228600" lvl="1" indent="-228600">
              <a:buSzPct val="100000"/>
              <a:buChar char="-"/>
            </a:pPr>
            <a:r>
              <a:t>Unicode-8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2019数据分析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FFCD33"/>
      </a:accent1>
      <a:accent2>
        <a:srgbClr val="484848"/>
      </a:accent2>
      <a:accent3>
        <a:srgbClr val="646464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2019数据分析" id="{57D91635-0FA4-4DDC-833A-B0F1238BDBD1}" vid="{0EDB7FCE-5B12-4F17-B5A4-1437D226AB05}"/>
    </a:ext>
  </a:extLst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9数据分析</Template>
  <TotalTime>8438</TotalTime>
  <Words>1772</Words>
  <Application>Microsoft Macintosh PowerPoint</Application>
  <PresentationFormat>自定义</PresentationFormat>
  <Paragraphs>393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宋体</vt:lpstr>
      <vt:lpstr>Arial</vt:lpstr>
      <vt:lpstr>Cambria Math</vt:lpstr>
      <vt:lpstr>Helvetica</vt:lpstr>
      <vt:lpstr>Helvetica Neue</vt:lpstr>
      <vt:lpstr>Helvetica Neue Light</vt:lpstr>
      <vt:lpstr>Helvetica Neue Medium</vt:lpstr>
      <vt:lpstr>Impact</vt:lpstr>
      <vt:lpstr>Monaco</vt:lpstr>
      <vt:lpstr>Times New Roman</vt:lpstr>
      <vt:lpstr>2019数据分析</vt:lpstr>
      <vt:lpstr>Equation</vt:lpstr>
      <vt:lpstr>数据分析与处理技术</vt:lpstr>
      <vt:lpstr>数据类型</vt:lpstr>
      <vt:lpstr>数值型数据</vt:lpstr>
      <vt:lpstr>数值型数据</vt:lpstr>
      <vt:lpstr>数值型数据</vt:lpstr>
      <vt:lpstr>复数型数据</vt:lpstr>
      <vt:lpstr>逻辑型数据</vt:lpstr>
      <vt:lpstr>逻辑运算</vt:lpstr>
      <vt:lpstr>字符型数据</vt:lpstr>
      <vt:lpstr>字符操作</vt:lpstr>
      <vt:lpstr>paste函数</vt:lpstr>
      <vt:lpstr>数据模式</vt:lpstr>
      <vt:lpstr>向量及索引</vt:lpstr>
      <vt:lpstr>原子向量</vt:lpstr>
      <vt:lpstr>原子向量</vt:lpstr>
      <vt:lpstr>原子向量</vt:lpstr>
      <vt:lpstr>原子向量</vt:lpstr>
      <vt:lpstr>原子向量</vt:lpstr>
      <vt:lpstr>原子向量</vt:lpstr>
      <vt:lpstr>矩阵与数组</vt:lpstr>
      <vt:lpstr>矩阵</vt:lpstr>
      <vt:lpstr>PowerPoint 演示文稿</vt:lpstr>
      <vt:lpstr>矩阵</vt:lpstr>
      <vt:lpstr>矩阵</vt:lpstr>
      <vt:lpstr>矩阵</vt:lpstr>
      <vt:lpstr>矩阵</vt:lpstr>
      <vt:lpstr>数组</vt:lpstr>
      <vt:lpstr>索引规则总结</vt:lpstr>
      <vt:lpstr>单模数据结构特征</vt:lpstr>
      <vt:lpstr>练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-基础数据类型</dc:title>
  <cp:lastModifiedBy>Xu Ning</cp:lastModifiedBy>
  <cp:revision>36</cp:revision>
  <dcterms:modified xsi:type="dcterms:W3CDTF">2020-09-03T17:22:58Z</dcterms:modified>
</cp:coreProperties>
</file>